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6751EF" w14:textId="77777777" w:rsidR="00585E59" w:rsidRPr="00D63C5B" w:rsidRDefault="00585E59" w:rsidP="00D63C5B">
      <w:pPr>
        <w:tabs>
          <w:tab w:val="left" w:pos="3828"/>
        </w:tabs>
        <w:spacing w:after="0"/>
        <w:ind w:firstLine="142"/>
        <w:rPr>
          <w:rFonts w:ascii="Times New Roman" w:hAnsi="Times New Roman" w:cs="Times New Roman"/>
          <w:b/>
          <w:sz w:val="26"/>
          <w:szCs w:val="26"/>
        </w:rPr>
      </w:pPr>
      <w:r w:rsidRPr="00711B8A">
        <w:rPr>
          <w:rFonts w:ascii="Times New Roman" w:hAnsi="Times New Roman" w:cs="Times New Roman"/>
          <w:sz w:val="24"/>
          <w:szCs w:val="24"/>
        </w:rPr>
        <w:t>SỞ GIÁO DỤC VÀ ĐÀO TẠ</w:t>
      </w:r>
      <w:r w:rsidR="00711B8A" w:rsidRPr="00711B8A">
        <w:rPr>
          <w:rFonts w:ascii="Times New Roman" w:hAnsi="Times New Roman" w:cs="Times New Roman"/>
          <w:sz w:val="24"/>
          <w:szCs w:val="24"/>
        </w:rPr>
        <w:t>O</w:t>
      </w:r>
      <w:r w:rsidR="00711B8A">
        <w:rPr>
          <w:rFonts w:ascii="Times New Roman" w:hAnsi="Times New Roman" w:cs="Times New Roman"/>
          <w:sz w:val="24"/>
          <w:szCs w:val="24"/>
        </w:rPr>
        <w:tab/>
      </w:r>
      <w:r w:rsidR="00D63C5B" w:rsidRPr="00D63C5B">
        <w:rPr>
          <w:rFonts w:ascii="Times New Roman" w:hAnsi="Times New Roman" w:cs="Times New Roman"/>
          <w:b/>
          <w:sz w:val="26"/>
          <w:szCs w:val="26"/>
        </w:rPr>
        <w:t>ĐÁP ÁN</w:t>
      </w:r>
      <w:r w:rsidRPr="00D63C5B">
        <w:rPr>
          <w:rFonts w:ascii="Times New Roman" w:hAnsi="Times New Roman" w:cs="Times New Roman"/>
          <w:b/>
          <w:sz w:val="26"/>
          <w:szCs w:val="26"/>
        </w:rPr>
        <w:t xml:space="preserve"> KIỂM TRA HỌC KỲ</w:t>
      </w:r>
      <w:r w:rsidR="00513BFD" w:rsidRPr="00D63C5B">
        <w:rPr>
          <w:rFonts w:ascii="Times New Roman" w:hAnsi="Times New Roman" w:cs="Times New Roman"/>
          <w:b/>
          <w:sz w:val="26"/>
          <w:szCs w:val="26"/>
        </w:rPr>
        <w:t xml:space="preserve"> I _ MÔN TOÁN 11</w:t>
      </w:r>
    </w:p>
    <w:p w14:paraId="19BF2C80" w14:textId="77777777" w:rsidR="00711B8A" w:rsidRPr="00711B8A" w:rsidRDefault="00711B8A" w:rsidP="00D63C5B">
      <w:pPr>
        <w:tabs>
          <w:tab w:val="left" w:pos="5387"/>
        </w:tabs>
        <w:spacing w:after="0"/>
        <w:ind w:firstLine="1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11B8A">
        <w:rPr>
          <w:rFonts w:ascii="Times New Roman" w:hAnsi="Times New Roman" w:cs="Times New Roman"/>
          <w:sz w:val="24"/>
          <w:szCs w:val="24"/>
        </w:rPr>
        <w:t>THÀNH PHỐ HỒ CHÍ MINH</w:t>
      </w:r>
      <w:r>
        <w:rPr>
          <w:rFonts w:ascii="Times New Roman" w:hAnsi="Times New Roman" w:cs="Times New Roman"/>
          <w:sz w:val="24"/>
          <w:szCs w:val="24"/>
        </w:rPr>
        <w:tab/>
      </w:r>
      <w:r w:rsidR="002A6EFB">
        <w:rPr>
          <w:rFonts w:ascii="Times New Roman" w:hAnsi="Times New Roman" w:cs="Times New Roman"/>
          <w:b/>
          <w:sz w:val="28"/>
          <w:szCs w:val="28"/>
        </w:rPr>
        <w:t>NĂM HỌC</w:t>
      </w:r>
      <w:r w:rsidRPr="002A6EFB">
        <w:rPr>
          <w:rFonts w:ascii="Times New Roman" w:hAnsi="Times New Roman" w:cs="Times New Roman"/>
          <w:b/>
          <w:sz w:val="28"/>
          <w:szCs w:val="28"/>
        </w:rPr>
        <w:t>: 2021 - 2022</w:t>
      </w:r>
    </w:p>
    <w:p w14:paraId="561AD97B" w14:textId="77777777" w:rsidR="00585E59" w:rsidRPr="00A03F19" w:rsidRDefault="00585E59" w:rsidP="00D63C5B">
      <w:pPr>
        <w:tabs>
          <w:tab w:val="left" w:pos="4111"/>
        </w:tabs>
        <w:spacing w:after="0"/>
        <w:ind w:firstLine="196"/>
        <w:rPr>
          <w:rFonts w:ascii="Times New Roman" w:hAnsi="Times New Roman" w:cs="Times New Roman"/>
          <w:sz w:val="24"/>
          <w:szCs w:val="24"/>
        </w:rPr>
      </w:pPr>
      <w:r w:rsidRPr="001024C9">
        <w:rPr>
          <w:rFonts w:ascii="Times New Roman" w:hAnsi="Times New Roman" w:cs="Times New Roman"/>
          <w:b/>
        </w:rPr>
        <w:t>TRƯỜNG THPT THỦ THIÊM</w:t>
      </w:r>
      <w:r w:rsidR="00711B8A">
        <w:rPr>
          <w:rFonts w:ascii="Times New Roman" w:hAnsi="Times New Roman" w:cs="Times New Roman"/>
          <w:b/>
          <w:sz w:val="24"/>
          <w:szCs w:val="24"/>
        </w:rPr>
        <w:tab/>
      </w:r>
      <w:r w:rsidR="00711B8A" w:rsidRPr="00A03F19">
        <w:rPr>
          <w:rFonts w:ascii="Times New Roman" w:hAnsi="Times New Roman" w:cs="Times New Roman"/>
          <w:i/>
          <w:sz w:val="24"/>
          <w:szCs w:val="24"/>
        </w:rPr>
        <w:t>Thời gian làm bài: 60 phút, không kể thờ</w:t>
      </w:r>
      <w:r w:rsidR="004B56F3">
        <w:rPr>
          <w:rFonts w:ascii="Times New Roman" w:hAnsi="Times New Roman" w:cs="Times New Roman"/>
          <w:i/>
          <w:sz w:val="24"/>
          <w:szCs w:val="24"/>
        </w:rPr>
        <w:t>i gian phát</w:t>
      </w:r>
      <w:r w:rsidR="00711B8A" w:rsidRPr="00A03F19">
        <w:rPr>
          <w:rFonts w:ascii="Times New Roman" w:hAnsi="Times New Roman" w:cs="Times New Roman"/>
          <w:i/>
          <w:sz w:val="24"/>
          <w:szCs w:val="24"/>
        </w:rPr>
        <w:t xml:space="preserve"> đề.</w:t>
      </w:r>
    </w:p>
    <w:p w14:paraId="08470753" w14:textId="77777777" w:rsidR="00211195" w:rsidRDefault="00211195" w:rsidP="00CB7472">
      <w:pPr>
        <w:tabs>
          <w:tab w:val="left" w:pos="5529"/>
        </w:tabs>
        <w:spacing w:after="0"/>
        <w:ind w:firstLine="658"/>
        <w:rPr>
          <w:rFonts w:ascii="Times New Roman" w:hAnsi="Times New Roman" w:cs="Times New Roman"/>
          <w:b/>
          <w:sz w:val="24"/>
          <w:szCs w:val="24"/>
          <w:bdr w:val="single" w:sz="4" w:space="0" w:color="auto"/>
        </w:rPr>
      </w:pPr>
    </w:p>
    <w:p w14:paraId="5F161940" w14:textId="7A3CC463" w:rsidR="00585E59" w:rsidRPr="00A03F19" w:rsidRDefault="00585E59" w:rsidP="00CB7472">
      <w:pPr>
        <w:tabs>
          <w:tab w:val="left" w:pos="5529"/>
        </w:tabs>
        <w:spacing w:after="0"/>
        <w:ind w:firstLine="658"/>
        <w:rPr>
          <w:rFonts w:ascii="Times New Roman" w:hAnsi="Times New Roman" w:cs="Times New Roman"/>
          <w:i/>
          <w:sz w:val="24"/>
          <w:szCs w:val="24"/>
        </w:rPr>
      </w:pPr>
      <w:r w:rsidRPr="00A03F19">
        <w:rPr>
          <w:rFonts w:ascii="Times New Roman" w:hAnsi="Times New Roman" w:cs="Times New Roman"/>
          <w:b/>
          <w:sz w:val="24"/>
          <w:szCs w:val="24"/>
          <w:bdr w:val="single" w:sz="4" w:space="0" w:color="auto"/>
        </w:rPr>
        <w:t>ĐỀ CHÍNH THỨC</w:t>
      </w:r>
      <w:r w:rsidRPr="00A03F19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6DD396B8" w14:textId="77777777" w:rsidR="00930763" w:rsidRDefault="00930763" w:rsidP="00D1568D">
      <w:pPr>
        <w:jc w:val="both"/>
        <w:rPr>
          <w:rFonts w:ascii="Times New Roman" w:hAnsi="Times New Roman" w:cs="Times New Roman"/>
          <w:b/>
          <w:noProof/>
          <w:sz w:val="24"/>
          <w:szCs w:val="24"/>
          <w:u w:val="single"/>
        </w:rPr>
      </w:pPr>
    </w:p>
    <w:p w14:paraId="694A1551" w14:textId="77777777" w:rsidR="009D0F65" w:rsidRPr="00A03F19" w:rsidRDefault="009D0F65" w:rsidP="00A16198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03F19">
        <w:rPr>
          <w:rFonts w:ascii="Times New Roman" w:hAnsi="Times New Roman" w:cs="Times New Roman"/>
          <w:b/>
          <w:noProof/>
          <w:sz w:val="24"/>
          <w:szCs w:val="24"/>
          <w:u w:val="single"/>
        </w:rPr>
        <w:t>Câu 1</w:t>
      </w:r>
      <w:r w:rsidR="00A03F19" w:rsidRPr="00A03F19">
        <w:rPr>
          <w:rFonts w:ascii="Times New Roman" w:hAnsi="Times New Roman" w:cs="Times New Roman"/>
          <w:b/>
          <w:noProof/>
          <w:sz w:val="24"/>
          <w:szCs w:val="24"/>
        </w:rPr>
        <w:t xml:space="preserve">: </w:t>
      </w:r>
      <w:r w:rsidR="00D73D62" w:rsidRPr="00A03F19">
        <w:rPr>
          <w:rFonts w:ascii="Times New Roman" w:hAnsi="Times New Roman" w:cs="Times New Roman"/>
          <w:i/>
          <w:noProof/>
          <w:sz w:val="24"/>
          <w:szCs w:val="24"/>
        </w:rPr>
        <w:t>(1</w:t>
      </w:r>
      <w:r w:rsidR="003C21F7" w:rsidRPr="00A03F19">
        <w:rPr>
          <w:rFonts w:ascii="Times New Roman" w:hAnsi="Times New Roman" w:cs="Times New Roman"/>
          <w:i/>
          <w:noProof/>
          <w:sz w:val="24"/>
          <w:szCs w:val="24"/>
        </w:rPr>
        <w:t xml:space="preserve">,0 </w:t>
      </w:r>
      <w:r w:rsidR="00D73D62" w:rsidRPr="00A03F19">
        <w:rPr>
          <w:rFonts w:ascii="Times New Roman" w:hAnsi="Times New Roman" w:cs="Times New Roman"/>
          <w:i/>
          <w:noProof/>
          <w:sz w:val="24"/>
          <w:szCs w:val="24"/>
        </w:rPr>
        <w:t>điểm)</w:t>
      </w:r>
      <w:r w:rsidRPr="00A03F19">
        <w:rPr>
          <w:rFonts w:ascii="Times New Roman" w:hAnsi="Times New Roman" w:cs="Times New Roman"/>
          <w:noProof/>
          <w:sz w:val="24"/>
          <w:szCs w:val="24"/>
        </w:rPr>
        <w:t xml:space="preserve"> G</w:t>
      </w:r>
      <w:r w:rsidR="00611138" w:rsidRPr="00A03F19">
        <w:rPr>
          <w:rFonts w:ascii="Times New Roman" w:hAnsi="Times New Roman" w:cs="Times New Roman"/>
          <w:noProof/>
          <w:sz w:val="24"/>
          <w:szCs w:val="24"/>
        </w:rPr>
        <w:t>iải phương trình</w:t>
      </w:r>
      <w:r w:rsidR="001B1DA1" w:rsidRPr="00A03F19">
        <w:rPr>
          <w:rFonts w:ascii="Times New Roman" w:hAnsi="Times New Roman" w:cs="Times New Roman"/>
          <w:sz w:val="24"/>
          <w:szCs w:val="24"/>
        </w:rPr>
        <w:t>:</w:t>
      </w:r>
      <w:r w:rsidR="008E5E2F">
        <w:rPr>
          <w:rFonts w:ascii="Times New Roman" w:hAnsi="Times New Roman" w:cs="Times New Roman"/>
          <w:sz w:val="24"/>
          <w:szCs w:val="24"/>
        </w:rPr>
        <w:t xml:space="preserve"> </w:t>
      </w:r>
      <w:r w:rsidR="008E5E2F" w:rsidRPr="008E5E2F">
        <w:rPr>
          <w:rFonts w:ascii="Times New Roman" w:hAnsi="Times New Roman" w:cs="Times New Roman"/>
          <w:position w:val="-24"/>
          <w:sz w:val="24"/>
          <w:szCs w:val="24"/>
        </w:rPr>
        <w:object w:dxaOrig="2340" w:dyaOrig="620" w14:anchorId="57ED9F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2pt;height:31.4pt" o:ole="">
            <v:imagedata r:id="rId8" o:title=""/>
          </v:shape>
          <o:OLEObject Type="Embed" ProgID="Equation.DSMT4" ShapeID="_x0000_i1025" DrawAspect="Content" ObjectID="_1702815137" r:id="rId9"/>
        </w:object>
      </w:r>
    </w:p>
    <w:p w14:paraId="5A20A3A9" w14:textId="77777777" w:rsidR="00A16198" w:rsidRPr="00A16198" w:rsidRDefault="00A16198" w:rsidP="00A16198">
      <w:pPr>
        <w:spacing w:after="0"/>
        <w:ind w:left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16198">
        <w:rPr>
          <w:rFonts w:ascii="Times New Roman" w:hAnsi="Times New Roman" w:cs="Times New Roman"/>
          <w:position w:val="-60"/>
          <w:sz w:val="24"/>
          <w:szCs w:val="24"/>
        </w:rPr>
        <w:object w:dxaOrig="4340" w:dyaOrig="1320" w14:anchorId="52022A05">
          <v:shape id="_x0000_i1026" type="#_x0000_t75" style="width:217.55pt;height:66.65pt" o:ole="">
            <v:imagedata r:id="rId10" o:title=""/>
          </v:shape>
          <o:OLEObject Type="Embed" ProgID="Equation.DSMT4" ShapeID="_x0000_i1026" DrawAspect="Content" ObjectID="_1702815138" r:id="rId11"/>
        </w:object>
      </w:r>
      <w:r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31335F11" w14:textId="77777777" w:rsidR="00A16198" w:rsidRPr="00333F06" w:rsidRDefault="00333F06" w:rsidP="00333F06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16198">
        <w:rPr>
          <w:noProof/>
          <w:position w:val="-24"/>
        </w:rPr>
        <w:object w:dxaOrig="2880" w:dyaOrig="620" w14:anchorId="3812D344">
          <v:shape id="_x0000_i1027" type="#_x0000_t75" style="width:2in;height:31.4pt" o:ole="">
            <v:imagedata r:id="rId12" o:title=""/>
          </v:shape>
          <o:OLEObject Type="Embed" ProgID="Equation.DSMT4" ShapeID="_x0000_i1027" DrawAspect="Content" ObjectID="_1702815139" r:id="rId13"/>
        </w:object>
      </w:r>
      <w:r w:rsidR="00A16198" w:rsidRPr="00333F06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="00A16198" w:rsidRPr="00333F06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1AD2CC65" w14:textId="77777777" w:rsidR="00A16198" w:rsidRPr="00A16198" w:rsidRDefault="00A16198" w:rsidP="00A16198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A16198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4780" w:dyaOrig="1320" w14:anchorId="453F9C30">
          <v:shape id="_x0000_i1028" type="#_x0000_t75" style="width:239pt;height:65.85pt" o:ole="">
            <v:imagedata r:id="rId14" o:title=""/>
          </v:shape>
          <o:OLEObject Type="Embed" ProgID="Equation.DSMT4" ShapeID="_x0000_i1028" DrawAspect="Content" ObjectID="_1702815140" r:id="rId15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w:t>(0,</w:t>
      </w:r>
      <w:r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5đ)</w:t>
      </w:r>
    </w:p>
    <w:p w14:paraId="23F80188" w14:textId="77777777" w:rsidR="00E65D14" w:rsidRDefault="00E65D14" w:rsidP="009F4EC6">
      <w:pPr>
        <w:spacing w:after="0"/>
        <w:jc w:val="both"/>
        <w:rPr>
          <w:rFonts w:ascii="Times New Roman" w:hAnsi="Times New Roman" w:cs="Times New Roman"/>
          <w:b/>
          <w:noProof/>
          <w:sz w:val="24"/>
          <w:szCs w:val="24"/>
          <w:u w:val="single"/>
        </w:rPr>
      </w:pPr>
    </w:p>
    <w:p w14:paraId="7C5F72C7" w14:textId="77777777" w:rsidR="00611138" w:rsidRPr="00A03F19" w:rsidRDefault="0091229D" w:rsidP="009F4EC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C6AE9">
        <w:rPr>
          <w:rFonts w:ascii="Times New Roman" w:hAnsi="Times New Roman" w:cs="Times New Roman"/>
          <w:b/>
          <w:noProof/>
          <w:sz w:val="24"/>
          <w:szCs w:val="24"/>
          <w:u w:val="single"/>
        </w:rPr>
        <w:t>Câu 2</w:t>
      </w:r>
      <w:r w:rsidR="00CC6AE9" w:rsidRPr="00CC6AE9">
        <w:rPr>
          <w:rFonts w:ascii="Times New Roman" w:hAnsi="Times New Roman" w:cs="Times New Roman"/>
          <w:b/>
          <w:noProof/>
          <w:sz w:val="24"/>
          <w:szCs w:val="24"/>
        </w:rPr>
        <w:t xml:space="preserve">: </w:t>
      </w:r>
      <w:r w:rsidR="00D73D62" w:rsidRPr="00CC6AE9">
        <w:rPr>
          <w:rFonts w:ascii="Times New Roman" w:hAnsi="Times New Roman" w:cs="Times New Roman"/>
          <w:i/>
          <w:noProof/>
          <w:sz w:val="24"/>
          <w:szCs w:val="24"/>
        </w:rPr>
        <w:t>(1</w:t>
      </w:r>
      <w:r w:rsidR="003C21F7" w:rsidRPr="00CC6AE9">
        <w:rPr>
          <w:rFonts w:ascii="Times New Roman" w:hAnsi="Times New Roman" w:cs="Times New Roman"/>
          <w:i/>
          <w:noProof/>
          <w:sz w:val="24"/>
          <w:szCs w:val="24"/>
        </w:rPr>
        <w:t xml:space="preserve">,0 </w:t>
      </w:r>
      <w:r w:rsidR="00D73D62" w:rsidRPr="00CC6AE9">
        <w:rPr>
          <w:rFonts w:ascii="Times New Roman" w:hAnsi="Times New Roman" w:cs="Times New Roman"/>
          <w:i/>
          <w:noProof/>
          <w:sz w:val="24"/>
          <w:szCs w:val="24"/>
        </w:rPr>
        <w:t>điểm)</w:t>
      </w:r>
      <w:r w:rsidR="00CC6AE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Giải phương trình</w:t>
      </w:r>
      <w:r w:rsidR="001B1DA1" w:rsidRPr="00A03F19">
        <w:rPr>
          <w:rFonts w:ascii="Times New Roman" w:hAnsi="Times New Roman" w:cs="Times New Roman"/>
          <w:sz w:val="24"/>
          <w:szCs w:val="24"/>
        </w:rPr>
        <w:t>:</w:t>
      </w:r>
      <w:r w:rsidR="00CC6AE9">
        <w:rPr>
          <w:rFonts w:ascii="Times New Roman" w:hAnsi="Times New Roman" w:cs="Times New Roman"/>
          <w:sz w:val="24"/>
          <w:szCs w:val="24"/>
        </w:rPr>
        <w:t xml:space="preserve"> </w:t>
      </w:r>
      <w:r w:rsidR="00CC6AE9" w:rsidRPr="00CC6AE9">
        <w:rPr>
          <w:rFonts w:ascii="Times New Roman" w:hAnsi="Times New Roman" w:cs="Times New Roman"/>
          <w:position w:val="-8"/>
          <w:sz w:val="24"/>
          <w:szCs w:val="24"/>
        </w:rPr>
        <w:object w:dxaOrig="2620" w:dyaOrig="360" w14:anchorId="3457B807">
          <v:shape id="_x0000_i1029" type="#_x0000_t75" style="width:131pt;height:18.4pt" o:ole="">
            <v:imagedata r:id="rId16" o:title=""/>
          </v:shape>
          <o:OLEObject Type="Embed" ProgID="Equation.DSMT4" ShapeID="_x0000_i1029" DrawAspect="Content" ObjectID="_1702815141" r:id="rId17"/>
        </w:object>
      </w:r>
    </w:p>
    <w:p w14:paraId="74C33B38" w14:textId="77777777" w:rsidR="009F4EC6" w:rsidRDefault="00376692" w:rsidP="00F827D4">
      <w:pPr>
        <w:spacing w:after="0"/>
        <w:jc w:val="both"/>
        <w:rPr>
          <w:rFonts w:ascii="Times New Roman" w:hAnsi="Times New Roman" w:cs="Times New Roman"/>
          <w:position w:val="-8"/>
          <w:sz w:val="24"/>
          <w:szCs w:val="24"/>
        </w:rPr>
      </w:pPr>
      <w:r w:rsidRPr="00376692">
        <w:rPr>
          <w:rFonts w:ascii="Times New Roman" w:hAnsi="Times New Roman" w:cs="Times New Roman"/>
          <w:position w:val="-24"/>
          <w:sz w:val="24"/>
          <w:szCs w:val="24"/>
        </w:rPr>
        <w:object w:dxaOrig="5440" w:dyaOrig="680" w14:anchorId="243BAF2C">
          <v:shape id="_x0000_i1030" type="#_x0000_t75" style="width:271.9pt;height:34.45pt" o:ole="">
            <v:imagedata r:id="rId18" o:title=""/>
          </v:shape>
          <o:OLEObject Type="Embed" ProgID="Equation.DSMT4" ShapeID="_x0000_i1030" DrawAspect="Content" ObjectID="_1702815142" r:id="rId19"/>
        </w:object>
      </w:r>
      <w:r w:rsidR="005E16F6">
        <w:rPr>
          <w:rFonts w:ascii="Times New Roman" w:hAnsi="Times New Roman" w:cs="Times New Roman"/>
          <w:position w:val="-8"/>
          <w:sz w:val="24"/>
          <w:szCs w:val="24"/>
        </w:rPr>
        <w:t xml:space="preserve">  </w:t>
      </w:r>
      <w:r w:rsidR="005E16F6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00C3C829" w14:textId="77777777" w:rsidR="00376692" w:rsidRDefault="005E16F6" w:rsidP="00F827D4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5E16F6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400" w:dyaOrig="680" w14:anchorId="20BC0187">
          <v:shape id="_x0000_i1031" type="#_x0000_t75" style="width:170.05pt;height:34.45pt" o:ole="">
            <v:imagedata r:id="rId20" o:title=""/>
          </v:shape>
          <o:OLEObject Type="Embed" ProgID="Equation.DSMT4" ShapeID="_x0000_i1031" DrawAspect="Content" ObjectID="_1702815143" r:id="rId21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71E28743" w14:textId="77777777" w:rsidR="005E16F6" w:rsidRPr="009F4EC6" w:rsidRDefault="005E16F6" w:rsidP="00F827D4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5E16F6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6300" w:dyaOrig="1320" w14:anchorId="67936A03">
          <v:shape id="_x0000_i1032" type="#_x0000_t75" style="width:314.8pt;height:65.85pt" o:ole="">
            <v:imagedata r:id="rId22" o:title=""/>
          </v:shape>
          <o:OLEObject Type="Embed" ProgID="Equation.DSMT4" ShapeID="_x0000_i1032" DrawAspect="Content" ObjectID="_1702815144" r:id="rId23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w:t>(0,</w:t>
      </w:r>
      <w:r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5đ)</w:t>
      </w:r>
    </w:p>
    <w:p w14:paraId="1A6C024A" w14:textId="77777777" w:rsidR="00E65D14" w:rsidRDefault="00E65D14" w:rsidP="00F827D4">
      <w:pPr>
        <w:spacing w:after="0"/>
        <w:jc w:val="both"/>
        <w:rPr>
          <w:rFonts w:ascii="Times New Roman" w:hAnsi="Times New Roman" w:cs="Times New Roman"/>
          <w:b/>
          <w:noProof/>
          <w:sz w:val="24"/>
          <w:szCs w:val="24"/>
          <w:u w:val="single"/>
        </w:rPr>
      </w:pPr>
    </w:p>
    <w:p w14:paraId="3CA093F2" w14:textId="77777777" w:rsidR="00611138" w:rsidRDefault="00467633" w:rsidP="00F827D4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E3134D">
        <w:rPr>
          <w:rFonts w:ascii="Times New Roman" w:hAnsi="Times New Roman" w:cs="Times New Roman"/>
          <w:b/>
          <w:noProof/>
          <w:sz w:val="24"/>
          <w:szCs w:val="24"/>
          <w:u w:val="single"/>
        </w:rPr>
        <w:t>Câu 3</w:t>
      </w:r>
      <w:r w:rsidR="00E3134D" w:rsidRPr="00E3134D">
        <w:rPr>
          <w:rFonts w:ascii="Times New Roman" w:hAnsi="Times New Roman" w:cs="Times New Roman"/>
          <w:b/>
          <w:noProof/>
          <w:sz w:val="24"/>
          <w:szCs w:val="24"/>
        </w:rPr>
        <w:t xml:space="preserve">: </w:t>
      </w:r>
      <w:r w:rsidR="00D73D62" w:rsidRPr="00E3134D">
        <w:rPr>
          <w:rFonts w:ascii="Times New Roman" w:hAnsi="Times New Roman" w:cs="Times New Roman"/>
          <w:i/>
          <w:noProof/>
          <w:sz w:val="24"/>
          <w:szCs w:val="24"/>
        </w:rPr>
        <w:t>(1</w:t>
      </w:r>
      <w:r w:rsidR="003C21F7" w:rsidRPr="00E3134D">
        <w:rPr>
          <w:rFonts w:ascii="Times New Roman" w:hAnsi="Times New Roman" w:cs="Times New Roman"/>
          <w:i/>
          <w:noProof/>
          <w:sz w:val="24"/>
          <w:szCs w:val="24"/>
        </w:rPr>
        <w:t>,0</w:t>
      </w:r>
      <w:r w:rsidR="00E3134D" w:rsidRPr="00E3134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D73D62" w:rsidRPr="00E3134D">
        <w:rPr>
          <w:rFonts w:ascii="Times New Roman" w:hAnsi="Times New Roman" w:cs="Times New Roman"/>
          <w:i/>
          <w:noProof/>
          <w:sz w:val="24"/>
          <w:szCs w:val="24"/>
        </w:rPr>
        <w:t>điểm)</w:t>
      </w:r>
      <w:r w:rsidR="00E3134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Từ các số 1,</w:t>
      </w:r>
      <w:r w:rsidR="003B3D7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2,</w:t>
      </w:r>
      <w:r w:rsidR="003B3D7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3,</w:t>
      </w:r>
      <w:r w:rsidR="003B3D7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5,</w:t>
      </w:r>
      <w:r w:rsidR="003B3D7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6</w:t>
      </w:r>
      <w:r w:rsidR="00426F59">
        <w:rPr>
          <w:rFonts w:ascii="Times New Roman" w:hAnsi="Times New Roman" w:cs="Times New Roman"/>
          <w:noProof/>
          <w:sz w:val="24"/>
          <w:szCs w:val="24"/>
        </w:rPr>
        <w:t>, 7, 8</w:t>
      </w:r>
      <w:r w:rsidRPr="00A03F19">
        <w:rPr>
          <w:rFonts w:ascii="Times New Roman" w:hAnsi="Times New Roman" w:cs="Times New Roman"/>
          <w:noProof/>
          <w:sz w:val="24"/>
          <w:szCs w:val="24"/>
        </w:rPr>
        <w:t xml:space="preserve"> có thể lập được bao nhiêu số tự nhiên</w:t>
      </w:r>
      <w:r w:rsidR="003B3D77">
        <w:rPr>
          <w:rFonts w:ascii="Times New Roman" w:hAnsi="Times New Roman" w:cs="Times New Roman"/>
          <w:noProof/>
          <w:sz w:val="24"/>
          <w:szCs w:val="24"/>
        </w:rPr>
        <w:t xml:space="preserve"> lẻ gồm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4 chữ số</w:t>
      </w:r>
      <w:r w:rsidR="003B3D77">
        <w:rPr>
          <w:rFonts w:ascii="Times New Roman" w:hAnsi="Times New Roman" w:cs="Times New Roman"/>
          <w:noProof/>
          <w:sz w:val="24"/>
          <w:szCs w:val="24"/>
        </w:rPr>
        <w:t xml:space="preserve"> khác nhau.</w:t>
      </w:r>
    </w:p>
    <w:p w14:paraId="77587431" w14:textId="77777777" w:rsidR="00F827D4" w:rsidRPr="00CB1D99" w:rsidRDefault="00F827D4" w:rsidP="00F827D4">
      <w:pPr>
        <w:spacing w:after="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CB1D99">
        <w:rPr>
          <w:rFonts w:ascii="Times New Roman" w:hAnsi="Times New Roman" w:cs="Times New Roman"/>
          <w:b/>
          <w:noProof/>
          <w:sz w:val="24"/>
          <w:szCs w:val="24"/>
          <w:u w:val="single"/>
        </w:rPr>
        <w:t>GIẢI</w:t>
      </w:r>
      <w:r w:rsidRPr="00CB1D99">
        <w:rPr>
          <w:rFonts w:ascii="Times New Roman" w:hAnsi="Times New Roman" w:cs="Times New Roman"/>
          <w:b/>
          <w:noProof/>
          <w:sz w:val="24"/>
          <w:szCs w:val="24"/>
        </w:rPr>
        <w:t>:</w:t>
      </w:r>
    </w:p>
    <w:p w14:paraId="176E6E5E" w14:textId="77777777" w:rsidR="00F827D4" w:rsidRDefault="00B514CD" w:rsidP="00F827D4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Gọi số cần lập là </w:t>
      </w:r>
      <w:r w:rsidRPr="00B514CD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340" w14:anchorId="1D56EA5B">
          <v:shape id="_x0000_i1033" type="#_x0000_t75" style="width:28.35pt;height:16.85pt" o:ole="">
            <v:imagedata r:id="rId24" o:title=""/>
          </v:shape>
          <o:OLEObject Type="Embed" ProgID="Equation.DSMT4" ShapeID="_x0000_i1033" DrawAspect="Content" ObjectID="_1702815145" r:id="rId25"/>
        </w:object>
      </w:r>
    </w:p>
    <w:p w14:paraId="028CDBA7" w14:textId="77777777" w:rsidR="00B514CD" w:rsidRDefault="00B514CD" w:rsidP="00B514CD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Số </w:t>
      </w:r>
      <w:r w:rsidRPr="00CF7FDC">
        <w:rPr>
          <w:rFonts w:ascii="Times New Roman" w:hAnsi="Times New Roman" w:cs="Times New Roman"/>
          <w:b/>
          <w:i/>
          <w:noProof/>
          <w:sz w:val="24"/>
          <w:szCs w:val="24"/>
        </w:rPr>
        <w:t>d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có 4 cách chọn từ các số 1, 3, 5, 7.</w:t>
      </w:r>
      <w:r w:rsidR="008C2DCB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8C2DCB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70D33E6D" w14:textId="77777777" w:rsidR="00B514CD" w:rsidRDefault="00B514CD" w:rsidP="00B514CD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Số </w:t>
      </w:r>
      <w:r w:rsidRPr="00CF7FDC">
        <w:rPr>
          <w:rFonts w:ascii="Times New Roman" w:hAnsi="Times New Roman" w:cs="Times New Roman"/>
          <w:b/>
          <w:i/>
          <w:noProof/>
          <w:sz w:val="24"/>
          <w:szCs w:val="24"/>
        </w:rPr>
        <w:t>a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có 6 cách chọn.</w:t>
      </w:r>
    </w:p>
    <w:p w14:paraId="730ED49B" w14:textId="77777777" w:rsidR="00B514CD" w:rsidRDefault="00B514CD" w:rsidP="00B514CD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Số </w:t>
      </w:r>
      <w:r w:rsidRPr="00CF7FDC">
        <w:rPr>
          <w:rFonts w:ascii="Times New Roman" w:hAnsi="Times New Roman" w:cs="Times New Roman"/>
          <w:b/>
          <w:i/>
          <w:noProof/>
          <w:sz w:val="24"/>
          <w:szCs w:val="24"/>
        </w:rPr>
        <w:t>b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có 5 cách chọn.</w:t>
      </w:r>
      <w:r w:rsidR="008C2DCB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="008C2DCB">
        <w:rPr>
          <w:rFonts w:ascii="Times New Roman" w:hAnsi="Times New Roman" w:cs="Times New Roman"/>
          <w:b/>
          <w:i/>
          <w:noProof/>
          <w:sz w:val="24"/>
          <w:szCs w:val="24"/>
        </w:rPr>
        <w:t>(0,</w:t>
      </w:r>
      <w:r w:rsidR="008C2DCB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5đ)</w:t>
      </w:r>
    </w:p>
    <w:p w14:paraId="1AFF3C91" w14:textId="77777777" w:rsidR="00B514CD" w:rsidRDefault="00B514CD" w:rsidP="00B514CD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Số </w:t>
      </w:r>
      <w:r w:rsidRPr="00CF7FDC">
        <w:rPr>
          <w:rFonts w:ascii="Times New Roman" w:hAnsi="Times New Roman" w:cs="Times New Roman"/>
          <w:b/>
          <w:i/>
          <w:noProof/>
          <w:sz w:val="24"/>
          <w:szCs w:val="24"/>
        </w:rPr>
        <w:t>c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có 4 cách chọn.</w:t>
      </w:r>
    </w:p>
    <w:p w14:paraId="4CC33CB3" w14:textId="77777777" w:rsidR="00B514CD" w:rsidRPr="00B514CD" w:rsidRDefault="00B514CD" w:rsidP="00B514CD">
      <w:pPr>
        <w:spacing w:after="0"/>
        <w:ind w:left="36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=&gt; Vậy có 4.6.5.4 = 480 cách.</w:t>
      </w:r>
      <w:r w:rsidR="008C2DCB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="008C2DCB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78FC7771" w14:textId="77777777" w:rsidR="00E65D14" w:rsidRDefault="00E65D14" w:rsidP="009979B8">
      <w:pPr>
        <w:spacing w:after="0"/>
        <w:jc w:val="both"/>
        <w:rPr>
          <w:rFonts w:ascii="Times New Roman" w:hAnsi="Times New Roman" w:cs="Times New Roman"/>
          <w:b/>
          <w:noProof/>
          <w:sz w:val="24"/>
          <w:szCs w:val="24"/>
          <w:u w:val="single"/>
        </w:rPr>
      </w:pPr>
    </w:p>
    <w:p w14:paraId="087F10C8" w14:textId="77777777" w:rsidR="00611138" w:rsidRDefault="00467633" w:rsidP="009979B8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5A466D">
        <w:rPr>
          <w:rFonts w:ascii="Times New Roman" w:hAnsi="Times New Roman" w:cs="Times New Roman"/>
          <w:b/>
          <w:noProof/>
          <w:sz w:val="24"/>
          <w:szCs w:val="24"/>
          <w:u w:val="single"/>
        </w:rPr>
        <w:t>Câu 4</w:t>
      </w:r>
      <w:r w:rsidR="005A466D" w:rsidRPr="005A466D">
        <w:rPr>
          <w:rFonts w:ascii="Times New Roman" w:hAnsi="Times New Roman" w:cs="Times New Roman"/>
          <w:b/>
          <w:noProof/>
          <w:sz w:val="24"/>
          <w:szCs w:val="24"/>
        </w:rPr>
        <w:t xml:space="preserve">: </w:t>
      </w:r>
      <w:r w:rsidR="00D73D62" w:rsidRPr="005A466D">
        <w:rPr>
          <w:rFonts w:ascii="Times New Roman" w:hAnsi="Times New Roman" w:cs="Times New Roman"/>
          <w:i/>
          <w:noProof/>
          <w:sz w:val="24"/>
          <w:szCs w:val="24"/>
        </w:rPr>
        <w:t>(1,5</w:t>
      </w:r>
      <w:r w:rsidR="007B5990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D73D62" w:rsidRPr="005A466D">
        <w:rPr>
          <w:rFonts w:ascii="Times New Roman" w:hAnsi="Times New Roman" w:cs="Times New Roman"/>
          <w:i/>
          <w:noProof/>
          <w:sz w:val="24"/>
          <w:szCs w:val="24"/>
        </w:rPr>
        <w:t>điểm)</w:t>
      </w:r>
      <w:r w:rsidR="005A466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 xml:space="preserve">Tìm </w:t>
      </w:r>
      <w:r w:rsidR="003F340D">
        <w:rPr>
          <w:rFonts w:ascii="Times New Roman" w:hAnsi="Times New Roman" w:cs="Times New Roman"/>
          <w:noProof/>
          <w:sz w:val="24"/>
          <w:szCs w:val="24"/>
        </w:rPr>
        <w:t xml:space="preserve">hệ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số</w:t>
      </w:r>
      <w:r w:rsidR="003F340D">
        <w:rPr>
          <w:rFonts w:ascii="Times New Roman" w:hAnsi="Times New Roman" w:cs="Times New Roman"/>
          <w:noProof/>
          <w:sz w:val="24"/>
          <w:szCs w:val="24"/>
        </w:rPr>
        <w:t xml:space="preserve"> của số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hạ</w:t>
      </w:r>
      <w:r w:rsidR="003F340D">
        <w:rPr>
          <w:rFonts w:ascii="Times New Roman" w:hAnsi="Times New Roman" w:cs="Times New Roman"/>
          <w:noProof/>
          <w:sz w:val="24"/>
          <w:szCs w:val="24"/>
        </w:rPr>
        <w:t xml:space="preserve">ng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chứ</w:t>
      </w:r>
      <w:r w:rsidR="003F340D">
        <w:rPr>
          <w:rFonts w:ascii="Times New Roman" w:hAnsi="Times New Roman" w:cs="Times New Roman"/>
          <w:noProof/>
          <w:sz w:val="24"/>
          <w:szCs w:val="24"/>
        </w:rPr>
        <w:t>a x</w:t>
      </w:r>
      <w:r w:rsidR="003F340D">
        <w:rPr>
          <w:rFonts w:ascii="Times New Roman" w:hAnsi="Times New Roman" w:cs="Times New Roman"/>
          <w:noProof/>
          <w:sz w:val="24"/>
          <w:szCs w:val="24"/>
          <w:vertAlign w:val="superscript"/>
        </w:rPr>
        <w:t>3</w:t>
      </w:r>
      <w:r w:rsidR="005A466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trong khai triển của nhị thứ</w:t>
      </w:r>
      <w:r w:rsidR="00577B69" w:rsidRPr="00A03F19">
        <w:rPr>
          <w:rFonts w:ascii="Times New Roman" w:hAnsi="Times New Roman" w:cs="Times New Roman"/>
          <w:noProof/>
          <w:sz w:val="24"/>
          <w:szCs w:val="24"/>
        </w:rPr>
        <w:t xml:space="preserve">c </w:t>
      </w:r>
      <w:r w:rsidR="005A466D" w:rsidRPr="005A466D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40" w:dyaOrig="740" w14:anchorId="2A6962CD">
          <v:shape id="_x0000_i1034" type="#_x0000_t75" style="width:62.05pt;height:36.75pt" o:ole="">
            <v:imagedata r:id="rId26" o:title=""/>
          </v:shape>
          <o:OLEObject Type="Embed" ProgID="Equation.DSMT4" ShapeID="_x0000_i1034" DrawAspect="Content" ObjectID="_1702815146" r:id="rId27"/>
        </w:object>
      </w:r>
      <w:r w:rsidR="005A466D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0DB37D56" w14:textId="77777777" w:rsidR="004B1C7F" w:rsidRPr="004B1C7F" w:rsidRDefault="004B1C7F" w:rsidP="004B1C7F">
      <w:pPr>
        <w:spacing w:after="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CB1D99">
        <w:rPr>
          <w:rFonts w:ascii="Times New Roman" w:hAnsi="Times New Roman" w:cs="Times New Roman"/>
          <w:b/>
          <w:noProof/>
          <w:sz w:val="24"/>
          <w:szCs w:val="24"/>
          <w:u w:val="single"/>
        </w:rPr>
        <w:t>GIẢI</w:t>
      </w:r>
      <w:r w:rsidRPr="00CB1D99">
        <w:rPr>
          <w:rFonts w:ascii="Times New Roman" w:hAnsi="Times New Roman" w:cs="Times New Roman"/>
          <w:b/>
          <w:noProof/>
          <w:sz w:val="24"/>
          <w:szCs w:val="24"/>
        </w:rPr>
        <w:t>:</w:t>
      </w:r>
    </w:p>
    <w:p w14:paraId="39DBF3F4" w14:textId="77777777" w:rsidR="009979B8" w:rsidRDefault="008623EB" w:rsidP="009979B8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Số hạng tổng quát của khai triển: </w:t>
      </w:r>
      <w:r w:rsidR="00D322C1" w:rsidRPr="008623E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920" w:dyaOrig="740" w14:anchorId="28001FBA">
          <v:shape id="_x0000_i1035" type="#_x0000_t75" style="width:95.75pt;height:36.75pt" o:ole="">
            <v:imagedata r:id="rId28" o:title=""/>
          </v:shape>
          <o:OLEObject Type="Embed" ProgID="Equation.DSMT4" ShapeID="_x0000_i1035" DrawAspect="Content" ObjectID="_1702815147" r:id="rId29"/>
        </w:object>
      </w:r>
      <w:r w:rsidR="00D322C1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017494">
        <w:rPr>
          <w:rFonts w:ascii="Times New Roman" w:hAnsi="Times New Roman" w:cs="Times New Roman"/>
          <w:b/>
          <w:i/>
          <w:noProof/>
          <w:sz w:val="24"/>
          <w:szCs w:val="24"/>
        </w:rPr>
        <w:t>(0,</w:t>
      </w:r>
      <w:r w:rsidR="00017494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5đ)</w:t>
      </w:r>
    </w:p>
    <w:p w14:paraId="462ABBD2" w14:textId="77777777" w:rsidR="00D322C1" w:rsidRDefault="00C03B00" w:rsidP="009979B8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                                                      </w:t>
      </w:r>
      <w:r w:rsidR="000F429D" w:rsidRPr="00D322C1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100" w:dyaOrig="740" w14:anchorId="27CDE076">
          <v:shape id="_x0000_i1036" type="#_x0000_t75" style="width:104.95pt;height:36.75pt" o:ole="">
            <v:imagedata r:id="rId30" o:title=""/>
          </v:shape>
          <o:OLEObject Type="Embed" ProgID="Equation.DSMT4" ShapeID="_x0000_i1036" DrawAspect="Content" ObjectID="_1702815148" r:id="rId31"/>
        </w:object>
      </w:r>
      <w:r w:rsidR="00D322C1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D322C1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70743B81" w14:textId="77777777" w:rsidR="000F429D" w:rsidRDefault="000F429D" w:rsidP="009979B8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                       </w:t>
      </w:r>
      <w:r w:rsidRPr="000F429D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100" w:dyaOrig="740" w14:anchorId="2028EA0F">
          <v:shape id="_x0000_i1037" type="#_x0000_t75" style="width:104.95pt;height:36.75pt" o:ole="">
            <v:imagedata r:id="rId32" o:title=""/>
          </v:shape>
          <o:OLEObject Type="Embed" ProgID="Equation.DSMT4" ShapeID="_x0000_i1037" DrawAspect="Content" ObjectID="_1702815149" r:id="rId33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361BCA5C" w14:textId="77777777" w:rsidR="008623EB" w:rsidRDefault="008623EB" w:rsidP="009979B8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Số hạng chứa x</w:t>
      </w:r>
      <w:r>
        <w:rPr>
          <w:rFonts w:ascii="Times New Roman" w:hAnsi="Times New Roman" w:cs="Times New Roman"/>
          <w:noProof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=&gt; 9 – 3k = 3 =&gt; k = 2.</w:t>
      </w:r>
      <w:r w:rsidR="007F794B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7F794B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632F070F" w14:textId="77777777" w:rsidR="008623EB" w:rsidRPr="008623EB" w:rsidRDefault="008623EB" w:rsidP="009979B8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Hệ số của số hạng chứa x</w:t>
      </w:r>
      <w:r>
        <w:rPr>
          <w:rFonts w:ascii="Times New Roman" w:hAnsi="Times New Roman" w:cs="Times New Roman"/>
          <w:noProof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là </w:t>
      </w:r>
      <w:r w:rsidRPr="008623EB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000" w:dyaOrig="740" w14:anchorId="5CA7F719">
          <v:shape id="_x0000_i1038" type="#_x0000_t75" style="width:100.35pt;height:36.75pt" o:ole="">
            <v:imagedata r:id="rId34" o:title=""/>
          </v:shape>
          <o:OLEObject Type="Embed" ProgID="Equation.DSMT4" ShapeID="_x0000_i1038" DrawAspect="Content" ObjectID="_1702815150" r:id="rId35"/>
        </w:object>
      </w:r>
      <w:r w:rsidR="007F794B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7F794B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1E2EA9E9" w14:textId="77777777" w:rsidR="00DA12B9" w:rsidRDefault="00DA12B9" w:rsidP="00E65D14">
      <w:pPr>
        <w:spacing w:before="120"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102649">
        <w:rPr>
          <w:rFonts w:ascii="Times New Roman" w:hAnsi="Times New Roman" w:cs="Times New Roman"/>
          <w:b/>
          <w:noProof/>
          <w:sz w:val="24"/>
          <w:szCs w:val="24"/>
          <w:u w:val="single"/>
        </w:rPr>
        <w:t>Câu 5</w:t>
      </w:r>
      <w:r w:rsidR="00102649" w:rsidRPr="00102649">
        <w:rPr>
          <w:rFonts w:ascii="Times New Roman" w:hAnsi="Times New Roman" w:cs="Times New Roman"/>
          <w:b/>
          <w:noProof/>
          <w:sz w:val="24"/>
          <w:szCs w:val="24"/>
        </w:rPr>
        <w:t xml:space="preserve">: </w:t>
      </w:r>
      <w:r w:rsidRPr="00102649">
        <w:rPr>
          <w:rFonts w:ascii="Times New Roman" w:hAnsi="Times New Roman" w:cs="Times New Roman"/>
          <w:i/>
          <w:noProof/>
          <w:sz w:val="24"/>
          <w:szCs w:val="24"/>
        </w:rPr>
        <w:t>(1</w:t>
      </w:r>
      <w:r w:rsidR="003C21F7" w:rsidRPr="00102649">
        <w:rPr>
          <w:rFonts w:ascii="Times New Roman" w:hAnsi="Times New Roman" w:cs="Times New Roman"/>
          <w:i/>
          <w:noProof/>
          <w:sz w:val="24"/>
          <w:szCs w:val="24"/>
        </w:rPr>
        <w:t>,0</w:t>
      </w:r>
      <w:r w:rsidR="007B5990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Pr="00102649">
        <w:rPr>
          <w:rFonts w:ascii="Times New Roman" w:hAnsi="Times New Roman" w:cs="Times New Roman"/>
          <w:i/>
          <w:noProof/>
          <w:sz w:val="24"/>
          <w:szCs w:val="24"/>
        </w:rPr>
        <w:t>điể</w:t>
      </w:r>
      <w:r w:rsidR="003C21F7" w:rsidRPr="00102649">
        <w:rPr>
          <w:rFonts w:ascii="Times New Roman" w:hAnsi="Times New Roman" w:cs="Times New Roman"/>
          <w:i/>
          <w:noProof/>
          <w:sz w:val="24"/>
          <w:szCs w:val="24"/>
        </w:rPr>
        <w:t>m)</w:t>
      </w:r>
      <w:r w:rsidR="00102649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 xml:space="preserve">Gieo ngẫu nhiên một con súc sắc cân đối </w:t>
      </w:r>
      <w:r w:rsidR="00102649">
        <w:rPr>
          <w:rFonts w:ascii="Times New Roman" w:hAnsi="Times New Roman" w:cs="Times New Roman"/>
          <w:noProof/>
          <w:sz w:val="24"/>
          <w:szCs w:val="24"/>
        </w:rPr>
        <w:t xml:space="preserve">và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đồng chất hai lần.</w:t>
      </w:r>
      <w:r w:rsidR="00102649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 xml:space="preserve">Tính xác suất để tổng số chấm hai lần gieo </w:t>
      </w:r>
      <w:r w:rsidR="008C5C7D">
        <w:rPr>
          <w:rFonts w:ascii="Times New Roman" w:hAnsi="Times New Roman" w:cs="Times New Roman"/>
          <w:noProof/>
          <w:sz w:val="24"/>
          <w:szCs w:val="24"/>
        </w:rPr>
        <w:t>không nhỏ hơn</w:t>
      </w:r>
      <w:r w:rsidR="00206232">
        <w:rPr>
          <w:rFonts w:ascii="Times New Roman" w:hAnsi="Times New Roman" w:cs="Times New Roman"/>
          <w:noProof/>
          <w:sz w:val="24"/>
          <w:szCs w:val="24"/>
        </w:rPr>
        <w:t xml:space="preserve"> 8</w:t>
      </w:r>
      <w:r w:rsidR="00102649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7F3912DA" w14:textId="77777777" w:rsidR="00D86E35" w:rsidRPr="00CB1D99" w:rsidRDefault="00D86E35" w:rsidP="00D86E35">
      <w:pPr>
        <w:spacing w:after="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CB1D99">
        <w:rPr>
          <w:rFonts w:ascii="Times New Roman" w:hAnsi="Times New Roman" w:cs="Times New Roman"/>
          <w:b/>
          <w:noProof/>
          <w:sz w:val="24"/>
          <w:szCs w:val="24"/>
          <w:u w:val="single"/>
        </w:rPr>
        <w:t>GIẢI</w:t>
      </w:r>
      <w:r w:rsidRPr="00CB1D99">
        <w:rPr>
          <w:rFonts w:ascii="Times New Roman" w:hAnsi="Times New Roman" w:cs="Times New Roman"/>
          <w:b/>
          <w:noProof/>
          <w:sz w:val="24"/>
          <w:szCs w:val="24"/>
        </w:rPr>
        <w:t>:</w:t>
      </w:r>
    </w:p>
    <w:p w14:paraId="4B9532C6" w14:textId="77777777" w:rsidR="009F6703" w:rsidRDefault="00C429C9" w:rsidP="009F6703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C429C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440" w:dyaOrig="400" w14:anchorId="32BF5605">
          <v:shape id="_x0000_i1039" type="#_x0000_t75" style="width:222.15pt;height:19.9pt" o:ole="">
            <v:imagedata r:id="rId36" o:title=""/>
          </v:shape>
          <o:OLEObject Type="Embed" ProgID="Equation.DSMT4" ShapeID="_x0000_i1039" DrawAspect="Content" ObjectID="_1702815151" r:id="rId37"/>
        </w:object>
      </w:r>
      <w:r w:rsidR="00A657A4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A657A4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35C9C041" w14:textId="77777777" w:rsidR="00C429C9" w:rsidRDefault="00194989" w:rsidP="009F6703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Gọi A: “Tổng số chấm hai lần gieo không nhỏ</w:t>
      </w:r>
      <w:r w:rsidR="003B15D5">
        <w:rPr>
          <w:rFonts w:ascii="Times New Roman" w:hAnsi="Times New Roman" w:cs="Times New Roman"/>
          <w:noProof/>
          <w:sz w:val="24"/>
          <w:szCs w:val="24"/>
        </w:rPr>
        <w:t xml:space="preserve"> hơn 8</w:t>
      </w:r>
      <w:r>
        <w:rPr>
          <w:rFonts w:ascii="Times New Roman" w:hAnsi="Times New Roman" w:cs="Times New Roman"/>
          <w:noProof/>
          <w:sz w:val="24"/>
          <w:szCs w:val="24"/>
        </w:rPr>
        <w:t>”.</w:t>
      </w:r>
    </w:p>
    <w:p w14:paraId="17E14DCA" w14:textId="77777777" w:rsidR="00194989" w:rsidRDefault="001E726F" w:rsidP="009F6703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4F6794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960" w:dyaOrig="400" w14:anchorId="7153D2C8">
          <v:shape id="_x0000_i1040" type="#_x0000_t75" style="width:347.75pt;height:19.9pt" o:ole="">
            <v:imagedata r:id="rId38" o:title=""/>
          </v:shape>
          <o:OLEObject Type="Embed" ProgID="Equation.DSMT4" ShapeID="_x0000_i1040" DrawAspect="Content" ObjectID="_1702815152" r:id="rId39"/>
        </w:object>
      </w:r>
      <w:r w:rsidR="00A657A4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A657A4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3971FF7F" w14:textId="77777777" w:rsidR="005857B3" w:rsidRDefault="005857B3" w:rsidP="009F6703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5857B3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240" w:dyaOrig="320" w14:anchorId="37CA421C">
          <v:shape id="_x0000_i1041" type="#_x0000_t75" style="width:62.05pt;height:16.1pt" o:ole="">
            <v:imagedata r:id="rId40" o:title=""/>
          </v:shape>
          <o:OLEObject Type="Embed" ProgID="Equation.DSMT4" ShapeID="_x0000_i1041" DrawAspect="Content" ObjectID="_1702815153" r:id="rId41"/>
        </w:object>
      </w:r>
      <w:r w:rsidR="00A657A4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A657A4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65637F0E" w14:textId="77777777" w:rsidR="005857B3" w:rsidRPr="009F6703" w:rsidRDefault="005857B3" w:rsidP="009F6703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Vậy xác suất của biến cố A là: </w:t>
      </w:r>
      <w:r w:rsidRPr="005857B3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820" w:dyaOrig="660" w14:anchorId="655704F6">
          <v:shape id="_x0000_i1042" type="#_x0000_t75" style="width:91.15pt;height:32.95pt" o:ole="">
            <v:imagedata r:id="rId42" o:title=""/>
          </v:shape>
          <o:OLEObject Type="Embed" ProgID="Equation.DSMT4" ShapeID="_x0000_i1042" DrawAspect="Content" ObjectID="_1702815154" r:id="rId43"/>
        </w:object>
      </w:r>
      <w:r w:rsidR="00A657A4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A657A4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350E26B6" w14:textId="77777777" w:rsidR="00812537" w:rsidRDefault="00DA12B9" w:rsidP="00E65D14">
      <w:pPr>
        <w:spacing w:before="120"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61467">
        <w:rPr>
          <w:rFonts w:ascii="Times New Roman" w:hAnsi="Times New Roman" w:cs="Times New Roman"/>
          <w:b/>
          <w:noProof/>
          <w:sz w:val="24"/>
          <w:szCs w:val="24"/>
          <w:u w:val="single"/>
        </w:rPr>
        <w:t>Câu 6</w:t>
      </w:r>
      <w:r w:rsidR="00961467" w:rsidRPr="00961467">
        <w:rPr>
          <w:rFonts w:ascii="Times New Roman" w:hAnsi="Times New Roman" w:cs="Times New Roman"/>
          <w:b/>
          <w:noProof/>
          <w:sz w:val="24"/>
          <w:szCs w:val="24"/>
        </w:rPr>
        <w:t xml:space="preserve">: </w:t>
      </w:r>
      <w:r w:rsidRPr="00961467">
        <w:rPr>
          <w:rFonts w:ascii="Times New Roman" w:hAnsi="Times New Roman" w:cs="Times New Roman"/>
          <w:i/>
          <w:noProof/>
          <w:sz w:val="24"/>
          <w:szCs w:val="24"/>
        </w:rPr>
        <w:t>(1</w:t>
      </w:r>
      <w:r w:rsidR="003C21F7" w:rsidRPr="00961467">
        <w:rPr>
          <w:rFonts w:ascii="Times New Roman" w:hAnsi="Times New Roman" w:cs="Times New Roman"/>
          <w:i/>
          <w:noProof/>
          <w:sz w:val="24"/>
          <w:szCs w:val="24"/>
        </w:rPr>
        <w:t>,0</w:t>
      </w:r>
      <w:r w:rsidRPr="00961467">
        <w:rPr>
          <w:rFonts w:ascii="Times New Roman" w:hAnsi="Times New Roman" w:cs="Times New Roman"/>
          <w:i/>
          <w:noProof/>
          <w:sz w:val="24"/>
          <w:szCs w:val="24"/>
        </w:rPr>
        <w:t xml:space="preserve"> điểm)</w:t>
      </w:r>
      <w:r w:rsidR="0096146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Một hộp có</w:t>
      </w:r>
      <w:r w:rsidR="00961467">
        <w:rPr>
          <w:rFonts w:ascii="Times New Roman" w:hAnsi="Times New Roman" w:cs="Times New Roman"/>
          <w:noProof/>
          <w:sz w:val="24"/>
          <w:szCs w:val="24"/>
        </w:rPr>
        <w:t xml:space="preserve"> chứa</w:t>
      </w:r>
      <w:r w:rsidR="00FC663B">
        <w:rPr>
          <w:rFonts w:ascii="Times New Roman" w:hAnsi="Times New Roman" w:cs="Times New Roman"/>
          <w:noProof/>
          <w:sz w:val="24"/>
          <w:szCs w:val="24"/>
        </w:rPr>
        <w:t xml:space="preserve"> 6</w:t>
      </w:r>
      <w:r w:rsidRPr="00A03F19">
        <w:rPr>
          <w:rFonts w:ascii="Times New Roman" w:hAnsi="Times New Roman" w:cs="Times New Roman"/>
          <w:noProof/>
          <w:sz w:val="24"/>
          <w:szCs w:val="24"/>
        </w:rPr>
        <w:t xml:space="preserve"> quả cầu xanh,</w:t>
      </w:r>
      <w:r w:rsidR="0096146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4 quả cầu vàng,</w:t>
      </w:r>
      <w:r w:rsidR="0096146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5 quả cầu tím.</w:t>
      </w:r>
      <w:r w:rsidR="0096146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Chọn ngẫ</w:t>
      </w:r>
      <w:r w:rsidR="00DE4235">
        <w:rPr>
          <w:rFonts w:ascii="Times New Roman" w:hAnsi="Times New Roman" w:cs="Times New Roman"/>
          <w:noProof/>
          <w:sz w:val="24"/>
          <w:szCs w:val="24"/>
        </w:rPr>
        <w:t xml:space="preserve">u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nhiên 4 quả cầ</w:t>
      </w:r>
      <w:r w:rsidR="00DE4235">
        <w:rPr>
          <w:rFonts w:ascii="Times New Roman" w:hAnsi="Times New Roman" w:cs="Times New Roman"/>
          <w:noProof/>
          <w:sz w:val="24"/>
          <w:szCs w:val="24"/>
        </w:rPr>
        <w:t>u. T</w:t>
      </w:r>
      <w:r w:rsidRPr="00A03F19">
        <w:rPr>
          <w:rFonts w:ascii="Times New Roman" w:hAnsi="Times New Roman" w:cs="Times New Roman"/>
          <w:noProof/>
          <w:sz w:val="24"/>
          <w:szCs w:val="24"/>
        </w:rPr>
        <w:t xml:space="preserve">ính xác suất để 4 quả được chọn có </w:t>
      </w:r>
      <w:r w:rsidR="00C12709">
        <w:rPr>
          <w:rFonts w:ascii="Times New Roman" w:hAnsi="Times New Roman" w:cs="Times New Roman"/>
          <w:noProof/>
          <w:sz w:val="24"/>
          <w:szCs w:val="24"/>
        </w:rPr>
        <w:t>ít nhất 3</w:t>
      </w:r>
      <w:r w:rsidRPr="00A03F19">
        <w:rPr>
          <w:rFonts w:ascii="Times New Roman" w:hAnsi="Times New Roman" w:cs="Times New Roman"/>
          <w:noProof/>
          <w:sz w:val="24"/>
          <w:szCs w:val="24"/>
        </w:rPr>
        <w:t xml:space="preserve"> quả cầ</w:t>
      </w:r>
      <w:r w:rsidR="009C5930">
        <w:rPr>
          <w:rFonts w:ascii="Times New Roman" w:hAnsi="Times New Roman" w:cs="Times New Roman"/>
          <w:noProof/>
          <w:sz w:val="24"/>
          <w:szCs w:val="24"/>
        </w:rPr>
        <w:t>u vàng</w:t>
      </w:r>
      <w:r w:rsidRPr="00A03F19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7AEFD9CC" w14:textId="77777777" w:rsidR="001C4A2C" w:rsidRPr="00CB1D99" w:rsidRDefault="001C4A2C" w:rsidP="001C4A2C">
      <w:pPr>
        <w:spacing w:after="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CB1D99">
        <w:rPr>
          <w:rFonts w:ascii="Times New Roman" w:hAnsi="Times New Roman" w:cs="Times New Roman"/>
          <w:b/>
          <w:noProof/>
          <w:sz w:val="24"/>
          <w:szCs w:val="24"/>
          <w:u w:val="single"/>
        </w:rPr>
        <w:t>GIẢI</w:t>
      </w:r>
      <w:r w:rsidRPr="00CB1D99">
        <w:rPr>
          <w:rFonts w:ascii="Times New Roman" w:hAnsi="Times New Roman" w:cs="Times New Roman"/>
          <w:b/>
          <w:noProof/>
          <w:sz w:val="24"/>
          <w:szCs w:val="24"/>
        </w:rPr>
        <w:t>:</w:t>
      </w:r>
    </w:p>
    <w:p w14:paraId="5E836476" w14:textId="77777777" w:rsidR="001C4A2C" w:rsidRDefault="00F21811" w:rsidP="001C4A2C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21811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780" w:dyaOrig="380" w14:anchorId="56663492">
          <v:shape id="_x0000_i1043" type="#_x0000_t75" style="width:88.85pt;height:19.15pt" o:ole="">
            <v:imagedata r:id="rId44" o:title=""/>
          </v:shape>
          <o:OLEObject Type="Embed" ProgID="Equation.DSMT4" ShapeID="_x0000_i1043" DrawAspect="Content" ObjectID="_1702815155" r:id="rId45"/>
        </w:object>
      </w:r>
      <w:r w:rsidR="00C77AB2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77AB2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71B1FEB9" w14:textId="77777777" w:rsidR="00F21811" w:rsidRDefault="00F21811" w:rsidP="001C4A2C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Gọi A: “4 quả cầu được chọn có đúng 3 quả cầu vàng”.</w:t>
      </w:r>
    </w:p>
    <w:p w14:paraId="5485E2B6" w14:textId="77777777" w:rsidR="00F21811" w:rsidRDefault="00C77AB2" w:rsidP="001C4A2C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2777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320" w:dyaOrig="380" w14:anchorId="29FBB1C3">
          <v:shape id="_x0000_i1044" type="#_x0000_t75" style="width:115.65pt;height:19.15pt" o:ole="">
            <v:imagedata r:id="rId46" o:title=""/>
          </v:shape>
          <o:OLEObject Type="Embed" ProgID="Equation.DSMT4" ShapeID="_x0000_i1044" DrawAspect="Content" ObjectID="_1702815156" r:id="rId47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w:t>(0,</w:t>
      </w:r>
      <w:r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5đ)</w:t>
      </w:r>
    </w:p>
    <w:p w14:paraId="2F574259" w14:textId="77777777" w:rsidR="00E65D14" w:rsidRPr="00E65D14" w:rsidRDefault="00C77AB2" w:rsidP="00CB1D99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737F78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520" w:dyaOrig="660" w14:anchorId="37DF4ED2">
          <v:shape id="_x0000_i1045" type="#_x0000_t75" style="width:126.4pt;height:32.95pt" o:ole="">
            <v:imagedata r:id="rId48" o:title=""/>
          </v:shape>
          <o:OLEObject Type="Embed" ProgID="Equation.DSMT4" ShapeID="_x0000_i1045" DrawAspect="Content" ObjectID="_1702815157" r:id="rId49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41992F31" w14:textId="77777777" w:rsidR="00812537" w:rsidRDefault="00812537" w:rsidP="00E65D14">
      <w:pPr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F54F9A">
        <w:rPr>
          <w:rFonts w:ascii="Times New Roman" w:hAnsi="Times New Roman" w:cs="Times New Roman"/>
          <w:b/>
          <w:noProof/>
          <w:sz w:val="24"/>
          <w:szCs w:val="24"/>
          <w:u w:val="single"/>
        </w:rPr>
        <w:t>Câu 7</w:t>
      </w:r>
      <w:r w:rsidR="006D5414" w:rsidRPr="00F54F9A">
        <w:rPr>
          <w:rFonts w:ascii="Times New Roman" w:hAnsi="Times New Roman" w:cs="Times New Roman"/>
          <w:b/>
          <w:noProof/>
          <w:sz w:val="24"/>
          <w:szCs w:val="24"/>
        </w:rPr>
        <w:t>:</w:t>
      </w:r>
      <w:r w:rsidR="006D5414" w:rsidRPr="006D5414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Pr="006D5414">
        <w:rPr>
          <w:rFonts w:ascii="Times New Roman" w:hAnsi="Times New Roman" w:cs="Times New Roman"/>
          <w:i/>
          <w:noProof/>
          <w:sz w:val="24"/>
          <w:szCs w:val="24"/>
        </w:rPr>
        <w:t>(1</w:t>
      </w:r>
      <w:r w:rsidR="003625FB" w:rsidRPr="006D5414">
        <w:rPr>
          <w:rFonts w:ascii="Times New Roman" w:hAnsi="Times New Roman" w:cs="Times New Roman"/>
          <w:i/>
          <w:noProof/>
          <w:sz w:val="24"/>
          <w:szCs w:val="24"/>
        </w:rPr>
        <w:t>,5</w:t>
      </w:r>
      <w:r w:rsidRPr="006D5414">
        <w:rPr>
          <w:rFonts w:ascii="Times New Roman" w:hAnsi="Times New Roman" w:cs="Times New Roman"/>
          <w:i/>
          <w:noProof/>
          <w:sz w:val="24"/>
          <w:szCs w:val="24"/>
        </w:rPr>
        <w:t xml:space="preserve"> điể</w:t>
      </w:r>
      <w:r w:rsidR="006D5414" w:rsidRPr="006D5414">
        <w:rPr>
          <w:rFonts w:ascii="Times New Roman" w:hAnsi="Times New Roman" w:cs="Times New Roman"/>
          <w:i/>
          <w:noProof/>
          <w:sz w:val="24"/>
          <w:szCs w:val="24"/>
        </w:rPr>
        <w:t>m)</w:t>
      </w:r>
      <w:r w:rsidR="006D541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C21F7" w:rsidRPr="00A03F19">
        <w:rPr>
          <w:rFonts w:ascii="Times New Roman" w:hAnsi="Times New Roman" w:cs="Times New Roman"/>
          <w:noProof/>
          <w:sz w:val="24"/>
          <w:szCs w:val="24"/>
        </w:rPr>
        <w:t>Cho hình chó</w:t>
      </w:r>
      <w:r w:rsidRPr="00A03F19">
        <w:rPr>
          <w:rFonts w:ascii="Times New Roman" w:hAnsi="Times New Roman" w:cs="Times New Roman"/>
          <w:noProof/>
          <w:sz w:val="24"/>
          <w:szCs w:val="24"/>
        </w:rPr>
        <w:t>p S.ABCD có đáy là hình thang đáy lớ</w:t>
      </w:r>
      <w:r w:rsidR="006D5414">
        <w:rPr>
          <w:rFonts w:ascii="Times New Roman" w:hAnsi="Times New Roman" w:cs="Times New Roman"/>
          <w:noProof/>
          <w:sz w:val="24"/>
          <w:szCs w:val="24"/>
        </w:rPr>
        <w:t>n là AB</w:t>
      </w:r>
      <w:r w:rsidRPr="00A03F19">
        <w:rPr>
          <w:rFonts w:ascii="Times New Roman" w:hAnsi="Times New Roman" w:cs="Times New Roman"/>
          <w:noProof/>
          <w:sz w:val="24"/>
          <w:szCs w:val="24"/>
        </w:rPr>
        <w:t>,</w:t>
      </w:r>
      <w:r w:rsidR="006D541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963EB">
        <w:rPr>
          <w:rFonts w:ascii="Times New Roman" w:hAnsi="Times New Roman" w:cs="Times New Roman"/>
          <w:noProof/>
          <w:sz w:val="24"/>
          <w:szCs w:val="24"/>
        </w:rPr>
        <w:t xml:space="preserve">lấy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P là một điểm nằm trên cạnh SA</w:t>
      </w:r>
      <w:r w:rsidR="00A94192" w:rsidRPr="00A03F19">
        <w:rPr>
          <w:rFonts w:ascii="Times New Roman" w:hAnsi="Times New Roman" w:cs="Times New Roman"/>
          <w:noProof/>
          <w:sz w:val="24"/>
          <w:szCs w:val="24"/>
        </w:rPr>
        <w:t xml:space="preserve"> sao cho PS</w:t>
      </w:r>
      <w:r w:rsidR="006D541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94192" w:rsidRPr="00A03F19">
        <w:rPr>
          <w:rFonts w:ascii="Times New Roman" w:hAnsi="Times New Roman" w:cs="Times New Roman"/>
          <w:noProof/>
          <w:sz w:val="24"/>
          <w:szCs w:val="24"/>
        </w:rPr>
        <w:t>&gt;</w:t>
      </w:r>
      <w:r w:rsidR="006D541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94192" w:rsidRPr="00A03F19">
        <w:rPr>
          <w:rFonts w:ascii="Times New Roman" w:hAnsi="Times New Roman" w:cs="Times New Roman"/>
          <w:noProof/>
          <w:sz w:val="24"/>
          <w:szCs w:val="24"/>
        </w:rPr>
        <w:t>PA</w:t>
      </w:r>
      <w:r w:rsidRPr="00A03F19">
        <w:rPr>
          <w:rFonts w:ascii="Times New Roman" w:hAnsi="Times New Roman" w:cs="Times New Roman"/>
          <w:noProof/>
          <w:sz w:val="24"/>
          <w:szCs w:val="24"/>
        </w:rPr>
        <w:t>.</w:t>
      </w:r>
      <w:r w:rsidR="006D541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noProof/>
          <w:sz w:val="24"/>
          <w:szCs w:val="24"/>
        </w:rPr>
        <w:t>Tìm giao tuy</w:t>
      </w:r>
      <w:r w:rsidR="003C21F7" w:rsidRPr="00A03F19">
        <w:rPr>
          <w:rFonts w:ascii="Times New Roman" w:hAnsi="Times New Roman" w:cs="Times New Roman"/>
          <w:noProof/>
          <w:sz w:val="24"/>
          <w:szCs w:val="24"/>
        </w:rPr>
        <w:t>ến</w:t>
      </w:r>
      <w:r w:rsidR="003145CC">
        <w:rPr>
          <w:rFonts w:ascii="Times New Roman" w:hAnsi="Times New Roman" w:cs="Times New Roman"/>
          <w:sz w:val="24"/>
          <w:szCs w:val="24"/>
        </w:rPr>
        <w:t xml:space="preserve"> của (PBD) và (SAC); (SAB) và (SDC).</w:t>
      </w:r>
    </w:p>
    <w:p w14:paraId="2CB442FE" w14:textId="77777777" w:rsidR="00CB1D99" w:rsidRPr="00CB1D99" w:rsidRDefault="00CB1D99" w:rsidP="00CB1D99">
      <w:pPr>
        <w:spacing w:after="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CB1D99">
        <w:rPr>
          <w:rFonts w:ascii="Times New Roman" w:hAnsi="Times New Roman" w:cs="Times New Roman"/>
          <w:b/>
          <w:noProof/>
          <w:sz w:val="24"/>
          <w:szCs w:val="24"/>
          <w:u w:val="single"/>
        </w:rPr>
        <w:t>GIẢI</w:t>
      </w:r>
      <w:r w:rsidRPr="00CB1D99">
        <w:rPr>
          <w:rFonts w:ascii="Times New Roman" w:hAnsi="Times New Roman" w:cs="Times New Roman"/>
          <w:b/>
          <w:noProof/>
          <w:sz w:val="24"/>
          <w:szCs w:val="24"/>
        </w:rPr>
        <w:t>:</w:t>
      </w:r>
    </w:p>
    <w:p w14:paraId="1A7ADC19" w14:textId="77777777" w:rsidR="00CB1D99" w:rsidRPr="00975F6C" w:rsidRDefault="0037548A" w:rsidP="0037548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i/>
          <w:noProof/>
          <w:sz w:val="24"/>
          <w:szCs w:val="24"/>
        </w:rPr>
      </w:pPr>
      <w:r w:rsidRPr="0087085B">
        <w:rPr>
          <w:rFonts w:ascii="Times New Roman" w:hAnsi="Times New Roman" w:cs="Times New Roman"/>
          <w:noProof/>
          <w:sz w:val="24"/>
          <w:szCs w:val="24"/>
          <w:u w:val="single"/>
        </w:rPr>
        <w:t>Tìm giao tuyến của (PBD) và (SAC)</w:t>
      </w:r>
      <w:r w:rsidRPr="0087085B">
        <w:rPr>
          <w:rFonts w:ascii="Times New Roman" w:hAnsi="Times New Roman" w:cs="Times New Roman"/>
          <w:noProof/>
          <w:sz w:val="24"/>
          <w:szCs w:val="24"/>
        </w:rPr>
        <w:t>:</w:t>
      </w:r>
      <w:r w:rsidR="00975F6C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75F6C" w:rsidRPr="00975F6C">
        <w:rPr>
          <w:rFonts w:ascii="Times New Roman" w:hAnsi="Times New Roman" w:cs="Times New Roman"/>
          <w:b/>
          <w:i/>
          <w:noProof/>
          <w:sz w:val="24"/>
          <w:szCs w:val="24"/>
        </w:rPr>
        <w:t>(0,75đ)</w:t>
      </w:r>
    </w:p>
    <w:p w14:paraId="765A6C0B" w14:textId="77777777" w:rsidR="0037548A" w:rsidRDefault="008A18A1" w:rsidP="0037548A">
      <w:pPr>
        <w:pStyle w:val="ListParagraph"/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0CDFA4FC" wp14:editId="7AC91117">
            <wp:simplePos x="0" y="0"/>
            <wp:positionH relativeFrom="column">
              <wp:posOffset>4032250</wp:posOffset>
            </wp:positionH>
            <wp:positionV relativeFrom="paragraph">
              <wp:posOffset>360045</wp:posOffset>
            </wp:positionV>
            <wp:extent cx="2118995" cy="1809115"/>
            <wp:effectExtent l="0" t="0" r="0" b="635"/>
            <wp:wrapThrough wrapText="bothSides">
              <wp:wrapPolygon edited="0">
                <wp:start x="0" y="0"/>
                <wp:lineTo x="0" y="21380"/>
                <wp:lineTo x="21361" y="21380"/>
                <wp:lineTo x="21361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8995" cy="1809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548A" w:rsidRPr="0037548A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360" w:dyaOrig="720" w14:anchorId="0EA18C61">
          <v:shape id="_x0000_i1046" type="#_x0000_t75" style="width:218.3pt;height:36pt" o:ole="">
            <v:imagedata r:id="rId51" o:title=""/>
          </v:shape>
          <o:OLEObject Type="Embed" ProgID="Equation.DSMT4" ShapeID="_x0000_i1046" DrawAspect="Content" ObjectID="_1702815158" r:id="rId52"/>
        </w:object>
      </w:r>
      <w:r w:rsidR="00E70F10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="00E70F10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05EFCE59" w14:textId="77777777" w:rsidR="0037548A" w:rsidRDefault="0037548A" w:rsidP="0037548A">
      <w:pPr>
        <w:pStyle w:val="ListParagraph"/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Gọi </w:t>
      </w:r>
      <w:r w:rsidRPr="0037548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420" w:dyaOrig="279" w14:anchorId="669323CD">
          <v:shape id="_x0000_i1047" type="#_x0000_t75" style="width:71.25pt;height:13.8pt" o:ole="">
            <v:imagedata r:id="rId53" o:title=""/>
          </v:shape>
          <o:OLEObject Type="Embed" ProgID="Equation.DSMT4" ShapeID="_x0000_i1047" DrawAspect="Content" ObjectID="_1702815159" r:id="rId54"/>
        </w:object>
      </w:r>
    </w:p>
    <w:p w14:paraId="5BCBD29E" w14:textId="77777777" w:rsidR="0037548A" w:rsidRDefault="0037548A" w:rsidP="0037548A">
      <w:pPr>
        <w:pStyle w:val="ListParagraph"/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37548A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4480" w:dyaOrig="720" w14:anchorId="35D16303">
          <v:shape id="_x0000_i1048" type="#_x0000_t75" style="width:223.65pt;height:36pt" o:ole="">
            <v:imagedata r:id="rId55" o:title=""/>
          </v:shape>
          <o:OLEObject Type="Embed" ProgID="Equation.DSMT4" ShapeID="_x0000_i1048" DrawAspect="Content" ObjectID="_1702815160" r:id="rId56"/>
        </w:object>
      </w:r>
      <w:r w:rsidR="00E70F10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="00E70F10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355BF0A2" w14:textId="77777777" w:rsidR="0037548A" w:rsidRDefault="0037548A" w:rsidP="0037548A">
      <w:pPr>
        <w:pStyle w:val="ListParagraph"/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Từ (1) và (2) </w:t>
      </w:r>
      <w:r w:rsidRPr="0037548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39" w:dyaOrig="320" w14:anchorId="3CD04760">
          <v:shape id="_x0000_i1049" type="#_x0000_t75" style="width:121.8pt;height:16.1pt" o:ole="">
            <v:imagedata r:id="rId57" o:title=""/>
          </v:shape>
          <o:OLEObject Type="Embed" ProgID="Equation.DSMT4" ShapeID="_x0000_i1049" DrawAspect="Content" ObjectID="_1702815161" r:id="rId58"/>
        </w:object>
      </w:r>
      <w:r w:rsidR="00E70F10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="00E70F10" w:rsidRPr="00E70F10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232B4CA6" w14:textId="77777777" w:rsidR="0037548A" w:rsidRPr="0087085B" w:rsidRDefault="0037548A" w:rsidP="0037548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87085B">
        <w:rPr>
          <w:rFonts w:ascii="Times New Roman" w:hAnsi="Times New Roman" w:cs="Times New Roman"/>
          <w:noProof/>
          <w:sz w:val="24"/>
          <w:szCs w:val="24"/>
          <w:u w:val="single"/>
        </w:rPr>
        <w:t>Tìm giao tuyến của (SAB) và (SDC)</w:t>
      </w:r>
      <w:r w:rsidRPr="0087085B">
        <w:rPr>
          <w:rFonts w:ascii="Times New Roman" w:hAnsi="Times New Roman" w:cs="Times New Roman"/>
          <w:noProof/>
          <w:sz w:val="24"/>
          <w:szCs w:val="24"/>
        </w:rPr>
        <w:t>:</w:t>
      </w:r>
      <w:r w:rsidR="00975F6C" w:rsidRPr="00975F6C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 (0,75đ)</w:t>
      </w:r>
    </w:p>
    <w:p w14:paraId="4F282EF5" w14:textId="77777777" w:rsidR="0037548A" w:rsidRDefault="008B717D" w:rsidP="0037548A">
      <w:pPr>
        <w:pStyle w:val="ListParagraph"/>
        <w:spacing w:after="0"/>
        <w:jc w:val="both"/>
        <w:rPr>
          <w:rFonts w:ascii="Times New Roman" w:hAnsi="Times New Roman" w:cs="Times New Roman"/>
          <w:b/>
          <w:i/>
          <w:noProof/>
          <w:sz w:val="24"/>
          <w:szCs w:val="24"/>
        </w:rPr>
      </w:pPr>
      <w:r w:rsidRPr="00395589">
        <w:rPr>
          <w:rFonts w:ascii="Times New Roman" w:hAnsi="Times New Roman" w:cs="Times New Roman"/>
          <w:noProof/>
          <w:position w:val="-66"/>
          <w:sz w:val="24"/>
          <w:szCs w:val="24"/>
        </w:rPr>
        <w:object w:dxaOrig="2060" w:dyaOrig="1440" w14:anchorId="1D4F0D30">
          <v:shape id="_x0000_i1050" type="#_x0000_t75" style="width:103.4pt;height:1in" o:ole="">
            <v:imagedata r:id="rId59" o:title=""/>
          </v:shape>
          <o:OLEObject Type="Embed" ProgID="Equation.DSMT4" ShapeID="_x0000_i1050" DrawAspect="Content" ObjectID="_1702815162" r:id="rId60"/>
        </w:object>
      </w:r>
      <w:r w:rsidRPr="008B717D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  <w:r w:rsidRPr="008B717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460" w:dyaOrig="320" w14:anchorId="7CB99FB5">
          <v:shape id="_x0000_i1051" type="#_x0000_t75" style="width:173.1pt;height:16.1pt" o:ole="">
            <v:imagedata r:id="rId61" o:title=""/>
          </v:shape>
          <o:OLEObject Type="Embed" ProgID="Equation.DSMT4" ShapeID="_x0000_i1051" DrawAspect="Content" ObjectID="_1702815163" r:id="rId62"/>
        </w:object>
      </w:r>
      <w:r w:rsidRPr="008B717D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 (0,25đ)</w:t>
      </w:r>
    </w:p>
    <w:p w14:paraId="539E3EC0" w14:textId="77777777" w:rsidR="002C391C" w:rsidRPr="002C391C" w:rsidRDefault="002C391C" w:rsidP="0037548A">
      <w:pPr>
        <w:pStyle w:val="ListParagraph"/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Kẻ đúng đường </w:t>
      </w:r>
      <w:r w:rsidRPr="002C391C">
        <w:rPr>
          <w:rFonts w:ascii="Times New Roman" w:hAnsi="Times New Roman" w:cs="Times New Roman"/>
          <w:i/>
          <w:noProof/>
          <w:sz w:val="24"/>
          <w:szCs w:val="24"/>
        </w:rPr>
        <w:t>Sx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rên hình </w:t>
      </w:r>
      <w:r w:rsidRPr="008B717D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78DA2C1B" w14:textId="77777777" w:rsidR="00812537" w:rsidRDefault="00067479" w:rsidP="000936D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1" locked="0" layoutInCell="1" allowOverlap="1" wp14:anchorId="7830E893" wp14:editId="07573921">
            <wp:simplePos x="0" y="0"/>
            <wp:positionH relativeFrom="column">
              <wp:posOffset>3923030</wp:posOffset>
            </wp:positionH>
            <wp:positionV relativeFrom="paragraph">
              <wp:posOffset>286385</wp:posOffset>
            </wp:positionV>
            <wp:extent cx="2214245" cy="1670050"/>
            <wp:effectExtent l="0" t="0" r="0" b="6350"/>
            <wp:wrapThrough wrapText="bothSides">
              <wp:wrapPolygon edited="0">
                <wp:start x="0" y="0"/>
                <wp:lineTo x="0" y="21436"/>
                <wp:lineTo x="21371" y="21436"/>
                <wp:lineTo x="21371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245" cy="1670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2537" w:rsidRPr="00F54F9A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8</w:t>
      </w:r>
      <w:r w:rsidR="00ED6278" w:rsidRPr="00F54F9A">
        <w:rPr>
          <w:rFonts w:ascii="Times New Roman" w:hAnsi="Times New Roman" w:cs="Times New Roman"/>
          <w:b/>
          <w:sz w:val="24"/>
          <w:szCs w:val="24"/>
        </w:rPr>
        <w:t>:</w:t>
      </w:r>
      <w:r w:rsidR="00ED6278" w:rsidRPr="00ED627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12537" w:rsidRPr="00ED6278">
        <w:rPr>
          <w:rFonts w:ascii="Times New Roman" w:hAnsi="Times New Roman" w:cs="Times New Roman"/>
          <w:i/>
          <w:sz w:val="24"/>
          <w:szCs w:val="24"/>
          <w:lang w:val="vi-VN"/>
        </w:rPr>
        <w:t>(1</w:t>
      </w:r>
      <w:r w:rsidR="003C21F7" w:rsidRPr="00ED6278">
        <w:rPr>
          <w:rFonts w:ascii="Times New Roman" w:hAnsi="Times New Roman" w:cs="Times New Roman"/>
          <w:i/>
          <w:sz w:val="24"/>
          <w:szCs w:val="24"/>
        </w:rPr>
        <w:t>,0</w:t>
      </w:r>
      <w:r w:rsidR="00812537" w:rsidRPr="00ED6278">
        <w:rPr>
          <w:rFonts w:ascii="Times New Roman" w:hAnsi="Times New Roman" w:cs="Times New Roman"/>
          <w:i/>
          <w:sz w:val="24"/>
          <w:szCs w:val="24"/>
          <w:lang w:val="vi-VN"/>
        </w:rPr>
        <w:t xml:space="preserve"> điể</w:t>
      </w:r>
      <w:r w:rsidR="00ED6278" w:rsidRPr="00ED6278">
        <w:rPr>
          <w:rFonts w:ascii="Times New Roman" w:hAnsi="Times New Roman" w:cs="Times New Roman"/>
          <w:i/>
          <w:sz w:val="24"/>
          <w:szCs w:val="24"/>
          <w:lang w:val="vi-VN"/>
        </w:rPr>
        <w:t>m)</w:t>
      </w:r>
      <w:r w:rsidR="00ED6278">
        <w:rPr>
          <w:rFonts w:ascii="Times New Roman" w:hAnsi="Times New Roman" w:cs="Times New Roman"/>
          <w:sz w:val="24"/>
          <w:szCs w:val="24"/>
        </w:rPr>
        <w:t xml:space="preserve"> </w:t>
      </w:r>
      <w:r w:rsidR="003C21F7" w:rsidRPr="00A03F19">
        <w:rPr>
          <w:rFonts w:ascii="Times New Roman" w:hAnsi="Times New Roman" w:cs="Times New Roman"/>
          <w:sz w:val="24"/>
          <w:szCs w:val="24"/>
        </w:rPr>
        <w:t>C</w:t>
      </w:r>
      <w:r w:rsidR="00812537" w:rsidRPr="00A03F19">
        <w:rPr>
          <w:rFonts w:ascii="Times New Roman" w:hAnsi="Times New Roman" w:cs="Times New Roman"/>
          <w:sz w:val="24"/>
          <w:szCs w:val="24"/>
          <w:lang w:val="vi-VN"/>
        </w:rPr>
        <w:t xml:space="preserve">ho hình chóp </w:t>
      </w:r>
      <w:r w:rsidR="00812537" w:rsidRPr="00A03F19">
        <w:rPr>
          <w:rFonts w:ascii="Times New Roman" w:hAnsi="Times New Roman" w:cs="Times New Roman"/>
          <w:noProof/>
          <w:sz w:val="24"/>
          <w:szCs w:val="24"/>
          <w:lang w:val="vi-VN"/>
        </w:rPr>
        <w:t>S.ABCD</w:t>
      </w:r>
      <w:r w:rsidR="00812537" w:rsidRPr="00A03F19">
        <w:rPr>
          <w:rFonts w:ascii="Times New Roman" w:hAnsi="Times New Roman" w:cs="Times New Roman"/>
          <w:sz w:val="24"/>
          <w:szCs w:val="24"/>
          <w:lang w:val="vi-VN"/>
        </w:rPr>
        <w:t xml:space="preserve"> có đáy</w:t>
      </w:r>
      <w:r w:rsidR="00ED6278">
        <w:rPr>
          <w:rFonts w:ascii="Times New Roman" w:hAnsi="Times New Roman" w:cs="Times New Roman"/>
          <w:sz w:val="24"/>
          <w:szCs w:val="24"/>
        </w:rPr>
        <w:t xml:space="preserve"> </w:t>
      </w:r>
      <w:r w:rsidR="003F421F" w:rsidRPr="00A03F19">
        <w:rPr>
          <w:rFonts w:ascii="Times New Roman" w:hAnsi="Times New Roman" w:cs="Times New Roman"/>
          <w:sz w:val="24"/>
          <w:szCs w:val="24"/>
        </w:rPr>
        <w:t>ABCD</w:t>
      </w:r>
      <w:r w:rsidR="00812537" w:rsidRPr="00A03F19">
        <w:rPr>
          <w:rFonts w:ascii="Times New Roman" w:hAnsi="Times New Roman" w:cs="Times New Roman"/>
          <w:sz w:val="24"/>
          <w:szCs w:val="24"/>
          <w:lang w:val="vi-VN"/>
        </w:rPr>
        <w:t xml:space="preserve"> là hình </w:t>
      </w:r>
      <w:r w:rsidR="00812537" w:rsidRPr="00A03F19">
        <w:rPr>
          <w:rFonts w:ascii="Times New Roman" w:hAnsi="Times New Roman" w:cs="Times New Roman"/>
          <w:noProof/>
          <w:sz w:val="24"/>
          <w:szCs w:val="24"/>
          <w:lang w:val="vi-VN"/>
        </w:rPr>
        <w:t>bình hành.</w:t>
      </w:r>
      <w:r w:rsidR="00ED6278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12537" w:rsidRPr="00A03F19">
        <w:rPr>
          <w:rFonts w:ascii="Times New Roman" w:hAnsi="Times New Roman" w:cs="Times New Roman"/>
          <w:noProof/>
          <w:sz w:val="24"/>
          <w:szCs w:val="24"/>
          <w:lang w:val="vi-VN"/>
        </w:rPr>
        <w:t>Gọi</w:t>
      </w:r>
      <w:r w:rsidR="00812537" w:rsidRPr="00A03F19">
        <w:rPr>
          <w:rFonts w:ascii="Times New Roman" w:hAnsi="Times New Roman" w:cs="Times New Roman"/>
          <w:sz w:val="24"/>
          <w:szCs w:val="24"/>
          <w:lang w:val="vi-VN"/>
        </w:rPr>
        <w:t xml:space="preserve"> H là trung điểm của SC. Tìm giao điểm I củ</w:t>
      </w:r>
      <w:r w:rsidR="003C21F7" w:rsidRPr="00A03F19">
        <w:rPr>
          <w:rFonts w:ascii="Times New Roman" w:hAnsi="Times New Roman" w:cs="Times New Roman"/>
          <w:sz w:val="24"/>
          <w:szCs w:val="24"/>
          <w:lang w:val="vi-VN"/>
        </w:rPr>
        <w:t>a DH và</w:t>
      </w:r>
      <w:r w:rsidR="003C21F7" w:rsidRPr="00A03F19">
        <w:rPr>
          <w:rFonts w:ascii="Times New Roman" w:hAnsi="Times New Roman" w:cs="Times New Roman"/>
          <w:sz w:val="24"/>
          <w:szCs w:val="24"/>
        </w:rPr>
        <w:t xml:space="preserve"> (SAB)</w:t>
      </w:r>
      <w:r w:rsidR="00ED6278">
        <w:rPr>
          <w:rFonts w:ascii="Times New Roman" w:hAnsi="Times New Roman" w:cs="Times New Roman"/>
          <w:sz w:val="24"/>
          <w:szCs w:val="24"/>
        </w:rPr>
        <w:t>.</w:t>
      </w:r>
    </w:p>
    <w:p w14:paraId="64DAF846" w14:textId="77777777" w:rsidR="000936DE" w:rsidRPr="00CB1D99" w:rsidRDefault="000936DE" w:rsidP="000936DE">
      <w:pPr>
        <w:spacing w:after="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CB1D99">
        <w:rPr>
          <w:rFonts w:ascii="Times New Roman" w:hAnsi="Times New Roman" w:cs="Times New Roman"/>
          <w:b/>
          <w:noProof/>
          <w:sz w:val="24"/>
          <w:szCs w:val="24"/>
          <w:u w:val="single"/>
        </w:rPr>
        <w:t>GIẢI</w:t>
      </w:r>
      <w:r w:rsidRPr="00CB1D99">
        <w:rPr>
          <w:rFonts w:ascii="Times New Roman" w:hAnsi="Times New Roman" w:cs="Times New Roman"/>
          <w:b/>
          <w:noProof/>
          <w:sz w:val="24"/>
          <w:szCs w:val="24"/>
        </w:rPr>
        <w:t>:</w:t>
      </w:r>
    </w:p>
    <w:p w14:paraId="3F7387FF" w14:textId="77777777" w:rsidR="00067479" w:rsidRDefault="00067479" w:rsidP="000936D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4E35110F" w14:textId="77777777" w:rsidR="000936DE" w:rsidRDefault="004B336A" w:rsidP="000936D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ọi K là trung điểm của SB =&gt; KH // AD.</w:t>
      </w:r>
      <w:r w:rsidR="00742BA7" w:rsidRPr="00742BA7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 </w:t>
      </w:r>
      <w:r w:rsidR="00742BA7" w:rsidRPr="008B717D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64DC5AF7" w14:textId="77777777" w:rsidR="004B336A" w:rsidRDefault="004B336A" w:rsidP="000936D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ong mặt phẳng (ADHK), gọi </w:t>
      </w:r>
      <w:r w:rsidRPr="004B336A">
        <w:rPr>
          <w:rFonts w:ascii="Times New Roman" w:hAnsi="Times New Roman" w:cs="Times New Roman"/>
          <w:position w:val="-4"/>
          <w:sz w:val="24"/>
          <w:szCs w:val="24"/>
        </w:rPr>
        <w:object w:dxaOrig="1420" w:dyaOrig="260" w14:anchorId="383765DB">
          <v:shape id="_x0000_i1052" type="#_x0000_t75" style="width:71.25pt;height:13pt" o:ole="">
            <v:imagedata r:id="rId64" o:title=""/>
          </v:shape>
          <o:OLEObject Type="Embed" ProgID="Equation.DSMT4" ShapeID="_x0000_i1052" DrawAspect="Content" ObjectID="_1702815164" r:id="rId6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742BA7">
        <w:rPr>
          <w:rFonts w:ascii="Times New Roman" w:hAnsi="Times New Roman" w:cs="Times New Roman"/>
          <w:sz w:val="24"/>
          <w:szCs w:val="24"/>
        </w:rPr>
        <w:t xml:space="preserve"> </w:t>
      </w:r>
      <w:r w:rsidR="00742BA7" w:rsidRPr="008B717D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749AB2DC" w14:textId="77777777" w:rsidR="00742BA7" w:rsidRDefault="00742BA7" w:rsidP="000936D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42BA7">
        <w:rPr>
          <w:rFonts w:ascii="Times New Roman" w:hAnsi="Times New Roman" w:cs="Times New Roman"/>
          <w:position w:val="-30"/>
          <w:sz w:val="24"/>
          <w:szCs w:val="24"/>
        </w:rPr>
        <w:object w:dxaOrig="1760" w:dyaOrig="720" w14:anchorId="404B453F">
          <v:shape id="_x0000_i1053" type="#_x0000_t75" style="width:88.1pt;height:36pt" o:ole="">
            <v:imagedata r:id="rId66" o:title=""/>
          </v:shape>
          <o:OLEObject Type="Embed" ProgID="Equation.DSMT4" ShapeID="_x0000_i1053" DrawAspect="Content" ObjectID="_1702815165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B717D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6DCC88CC" w14:textId="77777777" w:rsidR="004B336A" w:rsidRPr="00A03F19" w:rsidRDefault="00742BA7" w:rsidP="000936D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42BA7">
        <w:rPr>
          <w:rFonts w:ascii="Times New Roman" w:hAnsi="Times New Roman" w:cs="Times New Roman"/>
          <w:position w:val="-10"/>
          <w:sz w:val="24"/>
          <w:szCs w:val="24"/>
        </w:rPr>
        <w:object w:dxaOrig="1939" w:dyaOrig="320" w14:anchorId="22AC4EB1">
          <v:shape id="_x0000_i1054" type="#_x0000_t75" style="width:97.3pt;height:16.1pt" o:ole="">
            <v:imagedata r:id="rId68" o:title=""/>
          </v:shape>
          <o:OLEObject Type="Embed" ProgID="Equation.DSMT4" ShapeID="_x0000_i1054" DrawAspect="Content" ObjectID="_1702815166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B717D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5AA8E315" w14:textId="77777777" w:rsidR="00067479" w:rsidRDefault="00067479" w:rsidP="00067479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1C1C88E7" w14:textId="77777777" w:rsidR="006510EC" w:rsidRDefault="006510EC" w:rsidP="00067479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0DBCCB74" w14:textId="77777777" w:rsidR="00812537" w:rsidRDefault="00812537" w:rsidP="0006747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37636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9</w:t>
      </w:r>
      <w:r w:rsidR="00A37636" w:rsidRPr="00A3763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A37636">
        <w:rPr>
          <w:rFonts w:ascii="Times New Roman" w:hAnsi="Times New Roman" w:cs="Times New Roman"/>
          <w:i/>
          <w:sz w:val="24"/>
          <w:szCs w:val="24"/>
          <w:lang w:val="vi-VN"/>
        </w:rPr>
        <w:t>(1</w:t>
      </w:r>
      <w:r w:rsidR="003C21F7" w:rsidRPr="00A37636">
        <w:rPr>
          <w:rFonts w:ascii="Times New Roman" w:hAnsi="Times New Roman" w:cs="Times New Roman"/>
          <w:i/>
          <w:sz w:val="24"/>
          <w:szCs w:val="24"/>
        </w:rPr>
        <w:t>,0</w:t>
      </w:r>
      <w:r w:rsidRPr="00A37636">
        <w:rPr>
          <w:rFonts w:ascii="Times New Roman" w:hAnsi="Times New Roman" w:cs="Times New Roman"/>
          <w:i/>
          <w:sz w:val="24"/>
          <w:szCs w:val="24"/>
          <w:lang w:val="vi-VN"/>
        </w:rPr>
        <w:t xml:space="preserve"> điể</w:t>
      </w:r>
      <w:r w:rsidR="00A37636" w:rsidRPr="00A37636">
        <w:rPr>
          <w:rFonts w:ascii="Times New Roman" w:hAnsi="Times New Roman" w:cs="Times New Roman"/>
          <w:i/>
          <w:sz w:val="24"/>
          <w:szCs w:val="24"/>
          <w:lang w:val="vi-VN"/>
        </w:rPr>
        <w:t>m)</w:t>
      </w:r>
      <w:r w:rsidR="00A37636">
        <w:rPr>
          <w:rFonts w:ascii="Times New Roman" w:hAnsi="Times New Roman" w:cs="Times New Roman"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sz w:val="24"/>
          <w:szCs w:val="24"/>
          <w:lang w:val="vi-VN"/>
        </w:rPr>
        <w:t>Cho hình chóp S.ABCD có đáy</w:t>
      </w:r>
      <w:r w:rsidR="00A37636">
        <w:rPr>
          <w:rFonts w:ascii="Times New Roman" w:hAnsi="Times New Roman" w:cs="Times New Roman"/>
          <w:sz w:val="24"/>
          <w:szCs w:val="24"/>
        </w:rPr>
        <w:t xml:space="preserve"> </w:t>
      </w:r>
      <w:r w:rsidR="003F421F" w:rsidRPr="00A03F19">
        <w:rPr>
          <w:rFonts w:ascii="Times New Roman" w:hAnsi="Times New Roman" w:cs="Times New Roman"/>
          <w:sz w:val="24"/>
          <w:szCs w:val="24"/>
        </w:rPr>
        <w:t>ABCD</w:t>
      </w:r>
      <w:r w:rsidRPr="00A03F19">
        <w:rPr>
          <w:rFonts w:ascii="Times New Roman" w:hAnsi="Times New Roman" w:cs="Times New Roman"/>
          <w:sz w:val="24"/>
          <w:szCs w:val="24"/>
          <w:lang w:val="vi-VN"/>
        </w:rPr>
        <w:t xml:space="preserve"> là hình thoi.</w:t>
      </w:r>
      <w:r w:rsidR="00A37636">
        <w:rPr>
          <w:rFonts w:ascii="Times New Roman" w:hAnsi="Times New Roman" w:cs="Times New Roman"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sz w:val="24"/>
          <w:szCs w:val="24"/>
          <w:lang w:val="vi-VN"/>
        </w:rPr>
        <w:t>Gọi I,</w:t>
      </w:r>
      <w:r w:rsidR="00A37636">
        <w:rPr>
          <w:rFonts w:ascii="Times New Roman" w:hAnsi="Times New Roman" w:cs="Times New Roman"/>
          <w:sz w:val="24"/>
          <w:szCs w:val="24"/>
        </w:rPr>
        <w:t xml:space="preserve"> </w:t>
      </w:r>
      <w:r w:rsidR="00240E8D">
        <w:rPr>
          <w:rFonts w:ascii="Times New Roman" w:hAnsi="Times New Roman" w:cs="Times New Roman"/>
          <w:sz w:val="24"/>
          <w:szCs w:val="24"/>
          <w:lang w:val="vi-VN"/>
        </w:rPr>
        <w:t>J</w:t>
      </w:r>
      <w:r w:rsidRPr="00A03F19">
        <w:rPr>
          <w:rFonts w:ascii="Times New Roman" w:hAnsi="Times New Roman" w:cs="Times New Roman"/>
          <w:sz w:val="24"/>
          <w:szCs w:val="24"/>
          <w:lang w:val="vi-VN"/>
        </w:rPr>
        <w:t xml:space="preserve"> lần lượt là trung điểm củ</w:t>
      </w:r>
      <w:r w:rsidR="00240E8D">
        <w:rPr>
          <w:rFonts w:ascii="Times New Roman" w:hAnsi="Times New Roman" w:cs="Times New Roman"/>
          <w:sz w:val="24"/>
          <w:szCs w:val="24"/>
          <w:lang w:val="vi-VN"/>
        </w:rPr>
        <w:t>a S</w:t>
      </w:r>
      <w:r w:rsidR="00240E8D">
        <w:rPr>
          <w:rFonts w:ascii="Times New Roman" w:hAnsi="Times New Roman" w:cs="Times New Roman"/>
          <w:sz w:val="24"/>
          <w:szCs w:val="24"/>
        </w:rPr>
        <w:t>B</w:t>
      </w:r>
      <w:r w:rsidRPr="00A03F19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A37636">
        <w:rPr>
          <w:rFonts w:ascii="Times New Roman" w:hAnsi="Times New Roman" w:cs="Times New Roman"/>
          <w:sz w:val="24"/>
          <w:szCs w:val="24"/>
        </w:rPr>
        <w:t xml:space="preserve"> </w:t>
      </w:r>
      <w:r w:rsidR="00240E8D">
        <w:rPr>
          <w:rFonts w:ascii="Times New Roman" w:hAnsi="Times New Roman" w:cs="Times New Roman"/>
          <w:sz w:val="24"/>
          <w:szCs w:val="24"/>
          <w:lang w:val="vi-VN"/>
        </w:rPr>
        <w:t>S</w:t>
      </w:r>
      <w:r w:rsidR="00240E8D">
        <w:rPr>
          <w:rFonts w:ascii="Times New Roman" w:hAnsi="Times New Roman" w:cs="Times New Roman"/>
          <w:sz w:val="24"/>
          <w:szCs w:val="24"/>
        </w:rPr>
        <w:t>D</w:t>
      </w:r>
      <w:r w:rsidRPr="00A03F1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A37636">
        <w:rPr>
          <w:rFonts w:ascii="Times New Roman" w:hAnsi="Times New Roman" w:cs="Times New Roman"/>
          <w:sz w:val="24"/>
          <w:szCs w:val="24"/>
        </w:rPr>
        <w:t xml:space="preserve"> </w:t>
      </w:r>
      <w:r w:rsidRPr="00A03F19">
        <w:rPr>
          <w:rFonts w:ascii="Times New Roman" w:hAnsi="Times New Roman" w:cs="Times New Roman"/>
          <w:sz w:val="24"/>
          <w:szCs w:val="24"/>
          <w:lang w:val="vi-VN"/>
        </w:rPr>
        <w:t>Tìm thiết diện của</w:t>
      </w:r>
      <w:r w:rsidR="00240E8D">
        <w:rPr>
          <w:rFonts w:ascii="Times New Roman" w:hAnsi="Times New Roman" w:cs="Times New Roman"/>
          <w:sz w:val="24"/>
          <w:szCs w:val="24"/>
        </w:rPr>
        <w:t xml:space="preserve"> (AIJ</w:t>
      </w:r>
      <w:r w:rsidR="003C21F7" w:rsidRPr="00A03F19">
        <w:rPr>
          <w:rFonts w:ascii="Times New Roman" w:hAnsi="Times New Roman" w:cs="Times New Roman"/>
          <w:sz w:val="24"/>
          <w:szCs w:val="24"/>
        </w:rPr>
        <w:t xml:space="preserve">) </w:t>
      </w:r>
      <w:r w:rsidRPr="00A03F19">
        <w:rPr>
          <w:rFonts w:ascii="Times New Roman" w:hAnsi="Times New Roman" w:cs="Times New Roman"/>
          <w:sz w:val="24"/>
          <w:szCs w:val="24"/>
          <w:lang w:val="vi-VN"/>
        </w:rPr>
        <w:t>và hình chóp</w:t>
      </w:r>
      <w:r w:rsidR="00A37636">
        <w:rPr>
          <w:rFonts w:ascii="Times New Roman" w:hAnsi="Times New Roman" w:cs="Times New Roman"/>
          <w:sz w:val="24"/>
          <w:szCs w:val="24"/>
        </w:rPr>
        <w:t xml:space="preserve"> S.ABCD.</w:t>
      </w:r>
    </w:p>
    <w:p w14:paraId="1ED5EA33" w14:textId="77777777" w:rsidR="00287024" w:rsidRPr="00CB1D99" w:rsidRDefault="006441C7" w:rsidP="00287024">
      <w:pPr>
        <w:spacing w:after="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475396BF" wp14:editId="6CCAEAEF">
            <wp:simplePos x="0" y="0"/>
            <wp:positionH relativeFrom="column">
              <wp:posOffset>4055745</wp:posOffset>
            </wp:positionH>
            <wp:positionV relativeFrom="paragraph">
              <wp:posOffset>176530</wp:posOffset>
            </wp:positionV>
            <wp:extent cx="2080895" cy="1703705"/>
            <wp:effectExtent l="0" t="0" r="0" b="0"/>
            <wp:wrapThrough wrapText="bothSides">
              <wp:wrapPolygon edited="0">
                <wp:start x="0" y="0"/>
                <wp:lineTo x="0" y="21254"/>
                <wp:lineTo x="21356" y="21254"/>
                <wp:lineTo x="21356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0895" cy="1703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7024" w:rsidRPr="00CB1D99">
        <w:rPr>
          <w:rFonts w:ascii="Times New Roman" w:hAnsi="Times New Roman" w:cs="Times New Roman"/>
          <w:b/>
          <w:noProof/>
          <w:sz w:val="24"/>
          <w:szCs w:val="24"/>
          <w:u w:val="single"/>
        </w:rPr>
        <w:t>GIẢI</w:t>
      </w:r>
      <w:r w:rsidR="00287024" w:rsidRPr="00CB1D99">
        <w:rPr>
          <w:rFonts w:ascii="Times New Roman" w:hAnsi="Times New Roman" w:cs="Times New Roman"/>
          <w:b/>
          <w:noProof/>
          <w:sz w:val="24"/>
          <w:szCs w:val="24"/>
        </w:rPr>
        <w:t>:</w:t>
      </w:r>
    </w:p>
    <w:p w14:paraId="0F865DD4" w14:textId="77777777" w:rsidR="00930763" w:rsidRDefault="00617B3E" w:rsidP="0006747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ong mặt phẳng (ABCD), gọi </w:t>
      </w:r>
      <w:r w:rsidRPr="00617B3E">
        <w:rPr>
          <w:rFonts w:ascii="Times New Roman" w:hAnsi="Times New Roman" w:cs="Times New Roman"/>
          <w:position w:val="-6"/>
          <w:sz w:val="24"/>
          <w:szCs w:val="24"/>
        </w:rPr>
        <w:object w:dxaOrig="1420" w:dyaOrig="279" w14:anchorId="3FA3D2F4">
          <v:shape id="_x0000_i1055" type="#_x0000_t75" style="width:71.25pt;height:13.8pt" o:ole="">
            <v:imagedata r:id="rId71" o:title=""/>
          </v:shape>
          <o:OLEObject Type="Embed" ProgID="Equation.DSMT4" ShapeID="_x0000_i1055" DrawAspect="Content" ObjectID="_1702815167" r:id="rId7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0CA4371" w14:textId="77777777" w:rsidR="00617B3E" w:rsidRDefault="00617B3E" w:rsidP="0006747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ong mặt phẳng (SBD), gọi </w:t>
      </w:r>
      <w:r w:rsidRPr="00617B3E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0AE0A57F">
          <v:shape id="_x0000_i1056" type="#_x0000_t75" style="width:65.85pt;height:13.8pt" o:ole="">
            <v:imagedata r:id="rId73" o:title=""/>
          </v:shape>
          <o:OLEObject Type="Embed" ProgID="Equation.DSMT4" ShapeID="_x0000_i1056" DrawAspect="Content" ObjectID="_1702815168" r:id="rId7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4E308F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4E308F" w:rsidRPr="008B717D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5A8A0D15" w14:textId="77777777" w:rsidR="00617B3E" w:rsidRDefault="00617B3E" w:rsidP="0006747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ong mặt phẳng (SAC), gọi </w:t>
      </w:r>
      <w:r w:rsidRPr="00617B3E">
        <w:rPr>
          <w:rFonts w:ascii="Times New Roman" w:hAnsi="Times New Roman" w:cs="Times New Roman"/>
          <w:position w:val="-6"/>
          <w:sz w:val="24"/>
          <w:szCs w:val="24"/>
        </w:rPr>
        <w:object w:dxaOrig="1440" w:dyaOrig="279" w14:anchorId="6739BE38">
          <v:shape id="_x0000_i1057" type="#_x0000_t75" style="width:1in;height:13.8pt" o:ole="">
            <v:imagedata r:id="rId75" o:title=""/>
          </v:shape>
          <o:OLEObject Type="Embed" ProgID="Equation.DSMT4" ShapeID="_x0000_i1057" DrawAspect="Content" ObjectID="_1702815169" r:id="rId7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D24BFF5" w14:textId="77777777" w:rsidR="006441C7" w:rsidRDefault="006441C7" w:rsidP="0006747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05E51856" w14:textId="77777777" w:rsidR="004E308F" w:rsidRPr="00A03F19" w:rsidRDefault="003C5F70" w:rsidP="004E308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C5F70">
        <w:rPr>
          <w:rFonts w:ascii="Times New Roman" w:hAnsi="Times New Roman" w:cs="Times New Roman"/>
          <w:position w:val="-66"/>
          <w:sz w:val="24"/>
          <w:szCs w:val="24"/>
        </w:rPr>
        <w:object w:dxaOrig="2180" w:dyaOrig="1440" w14:anchorId="2D435651">
          <v:shape id="_x0000_i1058" type="#_x0000_t75" style="width:108.75pt;height:1in" o:ole="">
            <v:imagedata r:id="rId77" o:title=""/>
          </v:shape>
          <o:OLEObject Type="Embed" ProgID="Equation.DSMT4" ShapeID="_x0000_i1058" DrawAspect="Content" ObjectID="_1702815170" r:id="rId78"/>
        </w:object>
      </w:r>
      <w:r w:rsidR="004E308F">
        <w:rPr>
          <w:rFonts w:ascii="Times New Roman" w:hAnsi="Times New Roman" w:cs="Times New Roman"/>
          <w:sz w:val="24"/>
          <w:szCs w:val="24"/>
        </w:rPr>
        <w:t xml:space="preserve">  </w:t>
      </w:r>
      <w:r w:rsidR="004E308F" w:rsidRPr="008B717D">
        <w:rPr>
          <w:rFonts w:ascii="Times New Roman" w:hAnsi="Times New Roman" w:cs="Times New Roman"/>
          <w:b/>
          <w:i/>
          <w:noProof/>
          <w:sz w:val="24"/>
          <w:szCs w:val="24"/>
        </w:rPr>
        <w:t>(0,5đ)</w:t>
      </w:r>
    </w:p>
    <w:p w14:paraId="40E3584F" w14:textId="77777777" w:rsidR="00AA46EE" w:rsidRDefault="00AA46EE" w:rsidP="0006747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6CBFA9F6" w14:textId="77777777" w:rsidR="00617B3E" w:rsidRPr="00A37636" w:rsidRDefault="00AA46EE" w:rsidP="0006747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&gt; Thiết diện của (AIJ) và hình chóp S.ABCD là tứ giác AIKJ.</w:t>
      </w:r>
      <w:r w:rsidR="004E308F" w:rsidRPr="004E308F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 </w:t>
      </w:r>
      <w:r w:rsidR="004E308F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 </w:t>
      </w:r>
      <w:r w:rsidR="004E308F" w:rsidRPr="008B717D">
        <w:rPr>
          <w:rFonts w:ascii="Times New Roman" w:hAnsi="Times New Roman" w:cs="Times New Roman"/>
          <w:b/>
          <w:i/>
          <w:noProof/>
          <w:sz w:val="24"/>
          <w:szCs w:val="24"/>
        </w:rPr>
        <w:t>(0,25đ)</w:t>
      </w:r>
    </w:p>
    <w:p w14:paraId="0FE8255A" w14:textId="77777777" w:rsidR="00DA12B9" w:rsidRPr="00930763" w:rsidRDefault="00930763" w:rsidP="00AF039F">
      <w:pPr>
        <w:spacing w:before="360" w:after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30763">
        <w:rPr>
          <w:rFonts w:ascii="Times New Roman" w:hAnsi="Times New Roman" w:cs="Times New Roman"/>
          <w:b/>
          <w:sz w:val="24"/>
          <w:szCs w:val="24"/>
        </w:rPr>
        <w:t>---------- HẾT ----------</w:t>
      </w:r>
    </w:p>
    <w:sectPr w:rsidR="00DA12B9" w:rsidRPr="00930763" w:rsidSect="001E442C">
      <w:footerReference w:type="default" r:id="rId79"/>
      <w:pgSz w:w="11907" w:h="16840" w:code="9"/>
      <w:pgMar w:top="993" w:right="1134" w:bottom="1134" w:left="1134" w:header="720" w:footer="42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51D7E0" w14:textId="77777777" w:rsidR="00E0036E" w:rsidRDefault="00E0036E" w:rsidP="00930763">
      <w:pPr>
        <w:spacing w:after="0" w:line="240" w:lineRule="auto"/>
      </w:pPr>
      <w:r>
        <w:separator/>
      </w:r>
    </w:p>
  </w:endnote>
  <w:endnote w:type="continuationSeparator" w:id="0">
    <w:p w14:paraId="65D0BDA6" w14:textId="77777777" w:rsidR="00E0036E" w:rsidRDefault="00E0036E" w:rsidP="009307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5636302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684926B" w14:textId="77777777" w:rsidR="00930763" w:rsidRDefault="00930763">
        <w:pPr>
          <w:pStyle w:val="Footer"/>
          <w:jc w:val="center"/>
        </w:pPr>
        <w:r>
          <w:t xml:space="preserve">Trang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06232">
          <w:rPr>
            <w:noProof/>
          </w:rPr>
          <w:t>2</w:t>
        </w:r>
        <w:r>
          <w:rPr>
            <w:noProof/>
          </w:rPr>
          <w:fldChar w:fldCharType="end"/>
        </w:r>
        <w:r w:rsidR="00695536">
          <w:rPr>
            <w:noProof/>
          </w:rPr>
          <w:t>/3</w:t>
        </w:r>
      </w:p>
    </w:sdtContent>
  </w:sdt>
  <w:p w14:paraId="46F1D662" w14:textId="77777777" w:rsidR="00930763" w:rsidRDefault="0093076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533174" w14:textId="77777777" w:rsidR="00E0036E" w:rsidRDefault="00E0036E" w:rsidP="00930763">
      <w:pPr>
        <w:spacing w:after="0" w:line="240" w:lineRule="auto"/>
      </w:pPr>
      <w:r>
        <w:separator/>
      </w:r>
    </w:p>
  </w:footnote>
  <w:footnote w:type="continuationSeparator" w:id="0">
    <w:p w14:paraId="4AA31996" w14:textId="77777777" w:rsidR="00E0036E" w:rsidRDefault="00E0036E" w:rsidP="0093076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734294"/>
    <w:multiLevelType w:val="hybridMultilevel"/>
    <w:tmpl w:val="1680787E"/>
    <w:lvl w:ilvl="0" w:tplc="CCE85E90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8747EC"/>
    <w:multiLevelType w:val="hybridMultilevel"/>
    <w:tmpl w:val="1BDE8FB2"/>
    <w:lvl w:ilvl="0" w:tplc="5B74C842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8840D32"/>
    <w:multiLevelType w:val="hybridMultilevel"/>
    <w:tmpl w:val="54604AD0"/>
    <w:lvl w:ilvl="0" w:tplc="B99C4DB4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F94817"/>
    <w:multiLevelType w:val="hybridMultilevel"/>
    <w:tmpl w:val="37A62C4E"/>
    <w:lvl w:ilvl="0" w:tplc="B05EB82E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11138"/>
    <w:rsid w:val="00004440"/>
    <w:rsid w:val="00017494"/>
    <w:rsid w:val="00022E73"/>
    <w:rsid w:val="000304B4"/>
    <w:rsid w:val="00032135"/>
    <w:rsid w:val="0004363E"/>
    <w:rsid w:val="00067479"/>
    <w:rsid w:val="00083CB3"/>
    <w:rsid w:val="000936DE"/>
    <w:rsid w:val="000B3B55"/>
    <w:rsid w:val="000C4E32"/>
    <w:rsid w:val="000F429D"/>
    <w:rsid w:val="001024C9"/>
    <w:rsid w:val="00102649"/>
    <w:rsid w:val="00182290"/>
    <w:rsid w:val="00194657"/>
    <w:rsid w:val="00194989"/>
    <w:rsid w:val="001B1DA1"/>
    <w:rsid w:val="001C4A2C"/>
    <w:rsid w:val="001E442C"/>
    <w:rsid w:val="001E726F"/>
    <w:rsid w:val="00206232"/>
    <w:rsid w:val="00211195"/>
    <w:rsid w:val="00240E8D"/>
    <w:rsid w:val="00287024"/>
    <w:rsid w:val="002A2D43"/>
    <w:rsid w:val="002A6EFB"/>
    <w:rsid w:val="002C391C"/>
    <w:rsid w:val="003145CC"/>
    <w:rsid w:val="00333F06"/>
    <w:rsid w:val="003402DF"/>
    <w:rsid w:val="003625FB"/>
    <w:rsid w:val="0037548A"/>
    <w:rsid w:val="00376692"/>
    <w:rsid w:val="00395589"/>
    <w:rsid w:val="003B15D5"/>
    <w:rsid w:val="003B3D77"/>
    <w:rsid w:val="003C21F7"/>
    <w:rsid w:val="003C5F70"/>
    <w:rsid w:val="003D303F"/>
    <w:rsid w:val="003F340D"/>
    <w:rsid w:val="003F421F"/>
    <w:rsid w:val="00426F59"/>
    <w:rsid w:val="00446659"/>
    <w:rsid w:val="004563CC"/>
    <w:rsid w:val="00467633"/>
    <w:rsid w:val="004B1C7F"/>
    <w:rsid w:val="004B336A"/>
    <w:rsid w:val="004B56F3"/>
    <w:rsid w:val="004E308F"/>
    <w:rsid w:val="004E44E7"/>
    <w:rsid w:val="004F6794"/>
    <w:rsid w:val="00513BFD"/>
    <w:rsid w:val="00521B97"/>
    <w:rsid w:val="0055239B"/>
    <w:rsid w:val="00577B69"/>
    <w:rsid w:val="005857B3"/>
    <w:rsid w:val="00585E59"/>
    <w:rsid w:val="005866F7"/>
    <w:rsid w:val="005A466D"/>
    <w:rsid w:val="005C0F02"/>
    <w:rsid w:val="005E16F6"/>
    <w:rsid w:val="005E30B2"/>
    <w:rsid w:val="00611138"/>
    <w:rsid w:val="00617B3E"/>
    <w:rsid w:val="006441C7"/>
    <w:rsid w:val="006510EC"/>
    <w:rsid w:val="0068307A"/>
    <w:rsid w:val="00695536"/>
    <w:rsid w:val="006D5414"/>
    <w:rsid w:val="006E2F68"/>
    <w:rsid w:val="00700700"/>
    <w:rsid w:val="00711B8A"/>
    <w:rsid w:val="00737F78"/>
    <w:rsid w:val="00742BA7"/>
    <w:rsid w:val="00763A0C"/>
    <w:rsid w:val="007B5990"/>
    <w:rsid w:val="007E0EED"/>
    <w:rsid w:val="007F64B8"/>
    <w:rsid w:val="007F794B"/>
    <w:rsid w:val="00812537"/>
    <w:rsid w:val="0082777B"/>
    <w:rsid w:val="008623EB"/>
    <w:rsid w:val="0087085B"/>
    <w:rsid w:val="008A0381"/>
    <w:rsid w:val="008A18A1"/>
    <w:rsid w:val="008B717D"/>
    <w:rsid w:val="008C2DCB"/>
    <w:rsid w:val="008C5C7D"/>
    <w:rsid w:val="008E5E2F"/>
    <w:rsid w:val="0091229D"/>
    <w:rsid w:val="009250BF"/>
    <w:rsid w:val="00930763"/>
    <w:rsid w:val="0093280F"/>
    <w:rsid w:val="00943CAD"/>
    <w:rsid w:val="00961467"/>
    <w:rsid w:val="00975F6C"/>
    <w:rsid w:val="009979B8"/>
    <w:rsid w:val="009C5930"/>
    <w:rsid w:val="009D0F65"/>
    <w:rsid w:val="009D75E5"/>
    <w:rsid w:val="009E48A0"/>
    <w:rsid w:val="009F4EC6"/>
    <w:rsid w:val="009F6703"/>
    <w:rsid w:val="00A03F19"/>
    <w:rsid w:val="00A04508"/>
    <w:rsid w:val="00A16198"/>
    <w:rsid w:val="00A37636"/>
    <w:rsid w:val="00A657A4"/>
    <w:rsid w:val="00A9055E"/>
    <w:rsid w:val="00A94192"/>
    <w:rsid w:val="00AA46EE"/>
    <w:rsid w:val="00AD0A48"/>
    <w:rsid w:val="00AE236F"/>
    <w:rsid w:val="00AF039F"/>
    <w:rsid w:val="00B514CD"/>
    <w:rsid w:val="00BA2276"/>
    <w:rsid w:val="00C03B00"/>
    <w:rsid w:val="00C12709"/>
    <w:rsid w:val="00C429C9"/>
    <w:rsid w:val="00C77AB2"/>
    <w:rsid w:val="00C84472"/>
    <w:rsid w:val="00CA0258"/>
    <w:rsid w:val="00CB021E"/>
    <w:rsid w:val="00CB1D99"/>
    <w:rsid w:val="00CB7472"/>
    <w:rsid w:val="00CC6AE9"/>
    <w:rsid w:val="00CD7995"/>
    <w:rsid w:val="00CF7FDC"/>
    <w:rsid w:val="00D1568D"/>
    <w:rsid w:val="00D322C1"/>
    <w:rsid w:val="00D63C5B"/>
    <w:rsid w:val="00D73D62"/>
    <w:rsid w:val="00D85138"/>
    <w:rsid w:val="00D86E35"/>
    <w:rsid w:val="00DA12B9"/>
    <w:rsid w:val="00DD1BA1"/>
    <w:rsid w:val="00DD7937"/>
    <w:rsid w:val="00DE4235"/>
    <w:rsid w:val="00E0036E"/>
    <w:rsid w:val="00E3134D"/>
    <w:rsid w:val="00E65D14"/>
    <w:rsid w:val="00E70643"/>
    <w:rsid w:val="00E70F10"/>
    <w:rsid w:val="00ED6278"/>
    <w:rsid w:val="00EF22AC"/>
    <w:rsid w:val="00F21811"/>
    <w:rsid w:val="00F27D3B"/>
    <w:rsid w:val="00F517D2"/>
    <w:rsid w:val="00F526D6"/>
    <w:rsid w:val="00F54F9A"/>
    <w:rsid w:val="00F827D4"/>
    <w:rsid w:val="00F963EB"/>
    <w:rsid w:val="00FA64F1"/>
    <w:rsid w:val="00FC66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4:docId w14:val="2C991579"/>
  <w15:docId w15:val="{6E01F7FA-6003-4594-815C-60617A8F38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307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0763"/>
  </w:style>
  <w:style w:type="paragraph" w:styleId="Footer">
    <w:name w:val="footer"/>
    <w:basedOn w:val="Normal"/>
    <w:link w:val="FooterChar"/>
    <w:uiPriority w:val="99"/>
    <w:unhideWhenUsed/>
    <w:rsid w:val="009307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0763"/>
  </w:style>
  <w:style w:type="paragraph" w:styleId="ListParagraph">
    <w:name w:val="List Paragraph"/>
    <w:basedOn w:val="Normal"/>
    <w:uiPriority w:val="34"/>
    <w:qFormat/>
    <w:rsid w:val="0037548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304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04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png"/><Relationship Id="rId55" Type="http://schemas.openxmlformats.org/officeDocument/2006/relationships/image" Target="media/image25.wmf"/><Relationship Id="rId63" Type="http://schemas.openxmlformats.org/officeDocument/2006/relationships/image" Target="media/image29.png"/><Relationship Id="rId68" Type="http://schemas.openxmlformats.org/officeDocument/2006/relationships/image" Target="media/image32.wmf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2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7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3.png"/><Relationship Id="rId75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F637A6-65EF-4C67-9A34-9DA5A731D1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0</TotalTime>
  <Pages>3</Pages>
  <Words>506</Words>
  <Characters>2888</Characters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1-04T08:25:00Z</cp:lastPrinted>
  <dcterms:created xsi:type="dcterms:W3CDTF">2021-12-22T13:39:00Z</dcterms:created>
  <dcterms:modified xsi:type="dcterms:W3CDTF">2022-01-04T08:25:00Z</dcterms:modified>
</cp:coreProperties>
</file>